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8874E63" w14:textId="77777777" w:rsidR="009C74E2" w:rsidRDefault="009C74E2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7"/>
        <w:gridCol w:w="566"/>
        <w:gridCol w:w="4537"/>
      </w:tblGrid>
      <w:tr w:rsidR="009C74E2" w14:paraId="6E56F13F" w14:textId="77777777">
        <w:trPr>
          <w:trHeight w:val="3969"/>
        </w:trPr>
        <w:tc>
          <w:tcPr>
            <w:tcW w:w="464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9D703DA" w14:textId="77777777" w:rsidR="009C74E2" w:rsidRDefault="009C74E2">
            <w:pPr>
              <w:jc w:val="center"/>
            </w:pPr>
          </w:p>
          <w:p w14:paraId="78BBC4DE" w14:textId="77777777" w:rsidR="009C74E2" w:rsidRDefault="009C74E2">
            <w:pPr>
              <w:ind w:left="284"/>
              <w:jc w:val="center"/>
              <w:rPr>
                <w:rFonts w:ascii="Geometr231 Lt BT" w:hAnsi="Geometr231 Lt BT"/>
                <w:sz w:val="36"/>
                <w:szCs w:val="36"/>
              </w:rPr>
            </w:pPr>
          </w:p>
          <w:p w14:paraId="567C7075" w14:textId="77777777" w:rsidR="00811566" w:rsidRDefault="00F40183" w:rsidP="00811566">
            <w:pPr>
              <w:ind w:left="-142"/>
              <w:contextualSpacing/>
              <w:rPr>
                <w:rFonts w:ascii="Gill Sans MT" w:hAnsi="Gill Sans MT"/>
                <w:sz w:val="44"/>
                <w:szCs w:val="44"/>
              </w:rPr>
            </w:pPr>
            <w:r>
              <w:rPr>
                <w:rFonts w:ascii="Geometr231 Lt BT" w:hAnsi="Geometr231 Lt BT"/>
                <w:noProof/>
                <w:sz w:val="36"/>
                <w:szCs w:val="36"/>
                <w:lang w:val="en-US"/>
              </w:rPr>
              <w:drawing>
                <wp:inline distT="0" distB="0" distL="0" distR="0" wp14:anchorId="40015144" wp14:editId="0D976E8E">
                  <wp:extent cx="241300" cy="254000"/>
                  <wp:effectExtent l="0" t="0" r="12700" b="0"/>
                  <wp:docPr id="1" name="Picture 1" descr="MC900229237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MC900229237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11566">
              <w:rPr>
                <w:rFonts w:ascii="Gill Sans MT" w:hAnsi="Gill Sans MT"/>
                <w:sz w:val="44"/>
                <w:szCs w:val="44"/>
              </w:rPr>
              <w:t xml:space="preserve"> </w:t>
            </w:r>
            <w:r w:rsidR="00811566" w:rsidRPr="00811566">
              <w:rPr>
                <w:rFonts w:ascii="Calibri" w:hAnsi="Calibri"/>
                <w:sz w:val="44"/>
                <w:szCs w:val="44"/>
              </w:rPr>
              <w:t xml:space="preserve">ACE </w:t>
            </w:r>
            <w:r w:rsidR="00811566" w:rsidRPr="00811566">
              <w:rPr>
                <w:rFonts w:ascii="Calibri" w:hAnsi="Calibri"/>
                <w:w w:val="80"/>
                <w:sz w:val="44"/>
                <w:szCs w:val="44"/>
              </w:rPr>
              <w:t>Examinations</w:t>
            </w:r>
          </w:p>
          <w:p w14:paraId="7EF3236C" w14:textId="77777777" w:rsidR="00811566" w:rsidRDefault="00811566" w:rsidP="00811566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50A2EE27" w14:textId="77777777" w:rsidR="00811566" w:rsidRDefault="00811566" w:rsidP="00811566">
            <w:pPr>
              <w:rPr>
                <w:rFonts w:ascii="Geometr231 Lt BT" w:hAnsi="Geometr231 Lt BT"/>
                <w:sz w:val="36"/>
                <w:szCs w:val="36"/>
              </w:rPr>
            </w:pPr>
          </w:p>
          <w:p w14:paraId="15973B31" w14:textId="77777777" w:rsidR="00811566" w:rsidRDefault="00811566" w:rsidP="00811566"/>
          <w:p w14:paraId="65C6854A" w14:textId="77777777" w:rsidR="00811566" w:rsidRPr="00811566" w:rsidRDefault="00811566" w:rsidP="00811566">
            <w:pPr>
              <w:ind w:right="883"/>
              <w:jc w:val="center"/>
              <w:rPr>
                <w:rFonts w:ascii="Calibri" w:hAnsi="Calibri"/>
                <w:spacing w:val="20"/>
                <w:sz w:val="44"/>
                <w:szCs w:val="44"/>
              </w:rPr>
            </w:pPr>
            <w:r w:rsidRPr="00811566">
              <w:rPr>
                <w:rFonts w:ascii="Calibri" w:hAnsi="Calibri"/>
                <w:bCs/>
                <w:sz w:val="44"/>
                <w:szCs w:val="44"/>
              </w:rPr>
              <w:t>201</w:t>
            </w:r>
            <w:r w:rsidR="0013299C">
              <w:rPr>
                <w:rFonts w:ascii="Calibri" w:hAnsi="Calibri"/>
                <w:bCs/>
                <w:sz w:val="44"/>
                <w:szCs w:val="44"/>
              </w:rPr>
              <w:t>6</w:t>
            </w:r>
          </w:p>
          <w:p w14:paraId="0BF45475" w14:textId="77777777" w:rsidR="009C74E2" w:rsidRDefault="009C74E2">
            <w:pPr>
              <w:ind w:right="885"/>
              <w:jc w:val="center"/>
              <w:rPr>
                <w:rFonts w:ascii="Calibri" w:hAnsi="Calibri"/>
                <w:b/>
                <w:spacing w:val="20"/>
                <w:sz w:val="56"/>
                <w:szCs w:val="56"/>
              </w:rPr>
            </w:pPr>
            <w:r>
              <w:rPr>
                <w:rFonts w:ascii="Calibri" w:hAnsi="Calibri"/>
                <w:b/>
                <w:spacing w:val="20"/>
                <w:sz w:val="56"/>
                <w:szCs w:val="56"/>
              </w:rPr>
              <w:t>YEAR 10</w:t>
            </w:r>
          </w:p>
          <w:p w14:paraId="3758C78C" w14:textId="77777777" w:rsidR="009C74E2" w:rsidRDefault="009C74E2">
            <w:pPr>
              <w:ind w:right="883"/>
              <w:jc w:val="center"/>
              <w:rPr>
                <w:rFonts w:ascii="Calibri" w:hAnsi="Calibri"/>
                <w:b/>
                <w:spacing w:val="20"/>
              </w:rPr>
            </w:pPr>
            <w:r>
              <w:rPr>
                <w:rFonts w:ascii="Calibri" w:hAnsi="Calibri"/>
                <w:b/>
                <w:spacing w:val="20"/>
              </w:rPr>
              <w:t>YEARLY EXAMINATION</w:t>
            </w:r>
          </w:p>
          <w:p w14:paraId="63EC24CB" w14:textId="77777777" w:rsidR="009C74E2" w:rsidRDefault="009C74E2">
            <w:pPr>
              <w:jc w:val="center"/>
            </w:pPr>
          </w:p>
          <w:p w14:paraId="754C5EE7" w14:textId="77777777" w:rsidR="009C74E2" w:rsidRDefault="009C74E2">
            <w:pPr>
              <w:jc w:val="center"/>
              <w:rPr>
                <w:rFonts w:eastAsia="Times New Roman"/>
                <w:b/>
                <w:lang w:eastAsia="en-AU"/>
              </w:rPr>
            </w:pPr>
          </w:p>
        </w:tc>
        <w:tc>
          <w:tcPr>
            <w:tcW w:w="4537" w:type="dxa"/>
            <w:tcBorders>
              <w:top w:val="nil"/>
              <w:left w:val="nil"/>
              <w:bottom w:val="nil"/>
              <w:right w:val="nil"/>
            </w:tcBorders>
          </w:tcPr>
          <w:p w14:paraId="0DE1B7FC" w14:textId="77777777" w:rsidR="009C74E2" w:rsidRDefault="009C74E2">
            <w:pPr>
              <w:ind w:left="284"/>
              <w:jc w:val="center"/>
              <w:rPr>
                <w:rFonts w:ascii="Geometr231 Lt BT" w:hAnsi="Geometr231 Lt BT"/>
                <w:sz w:val="72"/>
                <w:szCs w:val="72"/>
              </w:rPr>
            </w:pPr>
          </w:p>
          <w:p w14:paraId="275BFFF6" w14:textId="77777777" w:rsidR="009C74E2" w:rsidRDefault="009C74E2">
            <w:pPr>
              <w:tabs>
                <w:tab w:val="left" w:pos="5670"/>
              </w:tabs>
              <w:spacing w:after="120" w:line="360" w:lineRule="auto"/>
            </w:pPr>
            <w:r>
              <w:t>Student Name: _______________________</w:t>
            </w:r>
          </w:p>
          <w:p w14:paraId="0F7749CD" w14:textId="77777777" w:rsidR="009C74E2" w:rsidRDefault="009C74E2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9C74E2" w14:paraId="739DC8E5" w14:textId="77777777">
        <w:trPr>
          <w:trHeight w:val="4820"/>
        </w:trPr>
        <w:tc>
          <w:tcPr>
            <w:tcW w:w="918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71EB6F" w14:textId="77777777" w:rsidR="009C74E2" w:rsidRDefault="009C74E2">
            <w:pPr>
              <w:spacing w:line="360" w:lineRule="auto"/>
              <w:rPr>
                <w:sz w:val="72"/>
                <w:szCs w:val="32"/>
              </w:rPr>
            </w:pPr>
            <w:r>
              <w:rPr>
                <w:rFonts w:ascii="GillSans" w:hAnsi="GillSans"/>
                <w:sz w:val="72"/>
                <w:szCs w:val="84"/>
              </w:rPr>
              <w:t xml:space="preserve">Mathematics </w:t>
            </w:r>
          </w:p>
          <w:p w14:paraId="6561CA61" w14:textId="77777777" w:rsidR="009C74E2" w:rsidRDefault="009C74E2">
            <w:pPr>
              <w:rPr>
                <w:rFonts w:eastAsia="Times New Roman"/>
                <w:b/>
                <w:lang w:eastAsia="en-AU"/>
              </w:rPr>
            </w:pPr>
          </w:p>
        </w:tc>
      </w:tr>
      <w:tr w:rsidR="009C74E2" w14:paraId="76719050" w14:textId="77777777">
        <w:trPr>
          <w:trHeight w:val="3969"/>
        </w:trPr>
        <w:tc>
          <w:tcPr>
            <w:tcW w:w="4077" w:type="dxa"/>
            <w:tcBorders>
              <w:top w:val="nil"/>
              <w:left w:val="nil"/>
              <w:bottom w:val="nil"/>
              <w:right w:val="nil"/>
            </w:tcBorders>
          </w:tcPr>
          <w:p w14:paraId="0730FB58" w14:textId="77777777" w:rsidR="009C74E2" w:rsidRDefault="009C74E2">
            <w:pPr>
              <w:spacing w:after="120"/>
              <w:ind w:left="284" w:hanging="284"/>
              <w:rPr>
                <w:rFonts w:ascii="Times-Bold" w:hAnsi="Times-Bold"/>
                <w:b/>
                <w:bCs/>
              </w:rPr>
            </w:pPr>
            <w:r>
              <w:rPr>
                <w:rFonts w:ascii="Times-Bold" w:hAnsi="Times-Bold"/>
                <w:b/>
                <w:bCs/>
              </w:rPr>
              <w:t>General Instructions</w:t>
            </w:r>
          </w:p>
          <w:p w14:paraId="7D272613" w14:textId="77777777" w:rsidR="009C74E2" w:rsidRDefault="009C74E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Reading time - 5 minutes</w:t>
            </w:r>
          </w:p>
          <w:p w14:paraId="61EC8F33" w14:textId="77777777" w:rsidR="009C74E2" w:rsidRDefault="009C74E2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orking time - 90 minutes</w:t>
            </w:r>
          </w:p>
          <w:p w14:paraId="4B3E91BC" w14:textId="77777777" w:rsidR="009C74E2" w:rsidRDefault="009C74E2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Write using black or blue pen</w:t>
            </w:r>
          </w:p>
          <w:p w14:paraId="3A69BCF4" w14:textId="77777777" w:rsidR="009C74E2" w:rsidRDefault="009C74E2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You may use a pencil to draw or complete diagrams</w:t>
            </w:r>
          </w:p>
          <w:p w14:paraId="0582A673" w14:textId="77777777" w:rsidR="009C74E2" w:rsidRDefault="009C74E2">
            <w:pPr>
              <w:widowControl w:val="0"/>
              <w:numPr>
                <w:ilvl w:val="0"/>
                <w:numId w:val="2"/>
              </w:numPr>
              <w:overflowPunct w:val="0"/>
              <w:autoSpaceDE w:val="0"/>
              <w:autoSpaceDN w:val="0"/>
              <w:adjustRightInd w:val="0"/>
              <w:spacing w:line="312" w:lineRule="auto"/>
              <w:ind w:left="369" w:hanging="369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Calculators may be used</w:t>
            </w:r>
          </w:p>
          <w:p w14:paraId="00383A09" w14:textId="77777777" w:rsidR="009C74E2" w:rsidRDefault="009C74E2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rPr>
                <w:rFonts w:ascii="Times-Roman" w:hAnsi="Times-Roman"/>
              </w:rPr>
            </w:pPr>
          </w:p>
        </w:tc>
        <w:tc>
          <w:tcPr>
            <w:tcW w:w="51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8171DDA" w14:textId="77777777" w:rsidR="009C74E2" w:rsidRDefault="00F40183">
            <w:pPr>
              <w:spacing w:after="240"/>
              <w:ind w:left="176"/>
              <w:rPr>
                <w:rFonts w:ascii="Times-Bold" w:hAnsi="Times-Bold"/>
                <w:b/>
                <w:bCs/>
              </w:rPr>
            </w:pPr>
            <w:r>
              <w:rPr>
                <w:rFonts w:ascii="GillSans" w:hAnsi="GillSans"/>
                <w:noProof/>
                <w:sz w:val="72"/>
                <w:szCs w:val="8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0578F0B1" wp14:editId="0BB66522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1905</wp:posOffset>
                      </wp:positionV>
                      <wp:extent cx="0" cy="2912745"/>
                      <wp:effectExtent l="28575" t="27305" r="34925" b="31750"/>
                      <wp:wrapNone/>
                      <wp:docPr id="2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91274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1AB49F9" id="Line 17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75pt,.15pt" to="-4.75pt,22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" strokecolor="gray" strokeweight="3pt"/>
                  </w:pict>
                </mc:Fallback>
              </mc:AlternateContent>
            </w:r>
            <w:r w:rsidR="009C74E2">
              <w:rPr>
                <w:rFonts w:ascii="Times-Bold" w:hAnsi="Times-Bold"/>
                <w:b/>
                <w:bCs/>
              </w:rPr>
              <w:t>Total marks - 60</w:t>
            </w:r>
          </w:p>
          <w:p w14:paraId="79E0D89C" w14:textId="77777777" w:rsidR="009C74E2" w:rsidRDefault="009C74E2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Section 1</w:t>
            </w:r>
          </w:p>
          <w:p w14:paraId="41E2CB87" w14:textId="77777777" w:rsidR="009C74E2" w:rsidRDefault="009C74E2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25 marks</w:t>
            </w:r>
          </w:p>
          <w:p w14:paraId="34A6D621" w14:textId="77777777" w:rsidR="009C74E2" w:rsidRDefault="009C74E2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ttempt Questions 1-25</w:t>
            </w:r>
          </w:p>
          <w:p w14:paraId="7F7192E4" w14:textId="77777777" w:rsidR="009C74E2" w:rsidRDefault="009C74E2">
            <w:pPr>
              <w:widowControl w:val="0"/>
              <w:overflowPunct w:val="0"/>
              <w:autoSpaceDE w:val="0"/>
              <w:autoSpaceDN w:val="0"/>
              <w:adjustRightInd w:val="0"/>
              <w:spacing w:after="240"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35 minutes for this section</w:t>
            </w:r>
          </w:p>
          <w:p w14:paraId="431D2C0A" w14:textId="77777777" w:rsidR="009C74E2" w:rsidRDefault="009C74E2">
            <w:pPr>
              <w:pStyle w:val="Heading8"/>
              <w:spacing w:line="312" w:lineRule="auto"/>
              <w:ind w:left="177"/>
              <w:rPr>
                <w:b/>
                <w:bCs/>
              </w:rPr>
            </w:pPr>
            <w:r>
              <w:rPr>
                <w:b/>
                <w:bCs/>
              </w:rPr>
              <w:t>Section 2</w:t>
            </w:r>
          </w:p>
          <w:p w14:paraId="512F552C" w14:textId="77777777" w:rsidR="009C74E2" w:rsidRDefault="009C74E2">
            <w:pPr>
              <w:spacing w:line="312" w:lineRule="auto"/>
              <w:ind w:left="177"/>
              <w:rPr>
                <w:b/>
                <w:lang w:val="en-US"/>
              </w:rPr>
            </w:pPr>
            <w:r>
              <w:rPr>
                <w:b/>
                <w:lang w:val="en-US"/>
              </w:rPr>
              <w:t>35 marks</w:t>
            </w:r>
          </w:p>
          <w:p w14:paraId="1FE35526" w14:textId="77777777" w:rsidR="009C74E2" w:rsidRDefault="009C74E2">
            <w:pPr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This section has two parts</w:t>
            </w:r>
          </w:p>
          <w:p w14:paraId="6F465650" w14:textId="77777777" w:rsidR="009C74E2" w:rsidRDefault="009C74E2">
            <w:pPr>
              <w:tabs>
                <w:tab w:val="left" w:pos="3861"/>
              </w:tabs>
              <w:autoSpaceDE w:val="0"/>
              <w:autoSpaceDN w:val="0"/>
              <w:adjustRightInd w:val="0"/>
              <w:spacing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 xml:space="preserve">Part A - Questions 26-30 </w:t>
            </w:r>
            <w:r>
              <w:rPr>
                <w:rFonts w:ascii="Times-Roman" w:hAnsi="Times-Roman"/>
              </w:rPr>
              <w:tab/>
              <w:t>25 marks</w:t>
            </w:r>
          </w:p>
          <w:p w14:paraId="786A2E26" w14:textId="77777777" w:rsidR="009C74E2" w:rsidRDefault="009C74E2">
            <w:pPr>
              <w:tabs>
                <w:tab w:val="left" w:pos="3861"/>
              </w:tabs>
              <w:autoSpaceDE w:val="0"/>
              <w:autoSpaceDN w:val="0"/>
              <w:adjustRightInd w:val="0"/>
              <w:spacing w:line="312" w:lineRule="auto"/>
              <w:ind w:left="176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 xml:space="preserve">Part B - Questions 31-32 (advanced) </w:t>
            </w:r>
            <w:r>
              <w:rPr>
                <w:rFonts w:ascii="Times-Roman" w:hAnsi="Times-Roman"/>
              </w:rPr>
              <w:tab/>
              <w:t>10 marks</w:t>
            </w:r>
          </w:p>
          <w:p w14:paraId="1C796802" w14:textId="77777777" w:rsidR="009C74E2" w:rsidRDefault="009C74E2">
            <w:pPr>
              <w:widowControl w:val="0"/>
              <w:overflowPunct w:val="0"/>
              <w:autoSpaceDE w:val="0"/>
              <w:autoSpaceDN w:val="0"/>
              <w:adjustRightInd w:val="0"/>
              <w:spacing w:line="312" w:lineRule="auto"/>
              <w:ind w:left="177"/>
              <w:rPr>
                <w:rFonts w:ascii="Times-Roman" w:hAnsi="Times-Roman"/>
              </w:rPr>
            </w:pPr>
            <w:r>
              <w:rPr>
                <w:rFonts w:ascii="Times-Roman" w:hAnsi="Times-Roman"/>
              </w:rPr>
              <w:t>Allow 55 minutes for this section</w:t>
            </w:r>
          </w:p>
          <w:p w14:paraId="7897E678" w14:textId="77777777" w:rsidR="009C74E2" w:rsidRDefault="009C74E2">
            <w:pPr>
              <w:rPr>
                <w:rFonts w:eastAsia="Times New Roman"/>
                <w:b/>
                <w:lang w:eastAsia="en-AU"/>
              </w:rPr>
            </w:pPr>
          </w:p>
        </w:tc>
      </w:tr>
    </w:tbl>
    <w:p w14:paraId="6CDD1659" w14:textId="77777777" w:rsidR="009C74E2" w:rsidRDefault="009C74E2">
      <w:r>
        <w:rPr>
          <w:b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9C74E2" w14:paraId="7681FD96" w14:textId="77777777">
        <w:tc>
          <w:tcPr>
            <w:tcW w:w="5000" w:type="pct"/>
          </w:tcPr>
          <w:p w14:paraId="78AF41F3" w14:textId="77777777" w:rsidR="009C74E2" w:rsidRDefault="009C74E2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1</w:t>
            </w:r>
          </w:p>
        </w:tc>
      </w:tr>
      <w:tr w:rsidR="009C74E2" w14:paraId="00EB81D5" w14:textId="77777777">
        <w:tc>
          <w:tcPr>
            <w:tcW w:w="5000" w:type="pct"/>
          </w:tcPr>
          <w:p w14:paraId="73EA5C80" w14:textId="77777777" w:rsidR="009C74E2" w:rsidRDefault="009C74E2">
            <w:pPr>
              <w:pStyle w:val="SubHead"/>
              <w:rPr>
                <w:lang w:eastAsia="en-AU"/>
              </w:rPr>
            </w:pPr>
          </w:p>
        </w:tc>
      </w:tr>
      <w:tr w:rsidR="009C74E2" w14:paraId="6D05745F" w14:textId="77777777">
        <w:tc>
          <w:tcPr>
            <w:tcW w:w="5000" w:type="pct"/>
          </w:tcPr>
          <w:p w14:paraId="65E06812" w14:textId="77777777" w:rsidR="009C74E2" w:rsidRDefault="009C74E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25 marks</w:t>
            </w:r>
          </w:p>
        </w:tc>
      </w:tr>
      <w:tr w:rsidR="009C74E2" w14:paraId="28D8D5B6" w14:textId="77777777">
        <w:tc>
          <w:tcPr>
            <w:tcW w:w="5000" w:type="pct"/>
          </w:tcPr>
          <w:p w14:paraId="054E5328" w14:textId="77777777" w:rsidR="009C74E2" w:rsidRDefault="009C74E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1 - 25</w:t>
            </w:r>
          </w:p>
        </w:tc>
      </w:tr>
      <w:tr w:rsidR="009C74E2" w14:paraId="7EB13640" w14:textId="77777777">
        <w:tc>
          <w:tcPr>
            <w:tcW w:w="5000" w:type="pct"/>
          </w:tcPr>
          <w:p w14:paraId="218B7917" w14:textId="77777777" w:rsidR="009C74E2" w:rsidRDefault="009C74E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35 minutes for this section</w:t>
            </w:r>
          </w:p>
        </w:tc>
      </w:tr>
      <w:tr w:rsidR="009C74E2" w14:paraId="66484318" w14:textId="77777777">
        <w:tc>
          <w:tcPr>
            <w:tcW w:w="5000" w:type="pct"/>
          </w:tcPr>
          <w:p w14:paraId="6F7B3FB7" w14:textId="77777777" w:rsidR="009C74E2" w:rsidRDefault="009C74E2">
            <w:pPr>
              <w:pStyle w:val="SubHead"/>
              <w:rPr>
                <w:lang w:eastAsia="en-AU"/>
              </w:rPr>
            </w:pPr>
          </w:p>
        </w:tc>
      </w:tr>
      <w:tr w:rsidR="009C74E2" w14:paraId="07CDB285" w14:textId="77777777">
        <w:tc>
          <w:tcPr>
            <w:tcW w:w="5000" w:type="pct"/>
          </w:tcPr>
          <w:p w14:paraId="7D42D40B" w14:textId="77777777" w:rsidR="009C74E2" w:rsidRDefault="009C74E2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Use the multiple-choice answer sheet for Questions 1-25</w:t>
            </w:r>
          </w:p>
        </w:tc>
      </w:tr>
      <w:tr w:rsidR="009C74E2" w14:paraId="18917F86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794649FE" w14:textId="77777777" w:rsidR="009C74E2" w:rsidRDefault="009C74E2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ind w:left="252" w:hanging="360"/>
            </w:pPr>
          </w:p>
        </w:tc>
      </w:tr>
    </w:tbl>
    <w:p w14:paraId="20D60109" w14:textId="77777777" w:rsidR="009C74E2" w:rsidRDefault="009C74E2">
      <w:pPr>
        <w:rPr>
          <w:b/>
          <w:bCs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387"/>
        <w:gridCol w:w="11"/>
        <w:gridCol w:w="4444"/>
        <w:gridCol w:w="4444"/>
      </w:tblGrid>
      <w:tr w:rsidR="009C74E2" w14:paraId="0F8F7F5B" w14:textId="77777777" w:rsidTr="00E52141">
        <w:tc>
          <w:tcPr>
            <w:tcW w:w="5000" w:type="pct"/>
            <w:gridSpan w:val="4"/>
          </w:tcPr>
          <w:bookmarkStart w:id="0" w:name="MTBlankEqn"/>
          <w:p w14:paraId="4CF28971" w14:textId="50CA3FAD" w:rsidR="009C74E2" w:rsidRDefault="00507234" w:rsidP="00507234">
            <w:pPr>
              <w:pStyle w:val="Questions1"/>
              <w:rPr>
                <w:bCs w:val="0"/>
              </w:rPr>
            </w:pPr>
            <w:r w:rsidRPr="00507234">
              <w:rPr>
                <w:position w:val="-6"/>
              </w:rPr>
              <w:object w:dxaOrig="859" w:dyaOrig="320" w14:anchorId="5443AD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3" type="#_x0000_t75" style="width:42.75pt;height:15.75pt" o:ole="">
                  <v:imagedata r:id="rId9" o:title=""/>
                </v:shape>
                <o:OLEObject Type="Embed" ProgID="Equation.DSMT4" ShapeID="_x0000_i1103" DrawAspect="Content" ObjectID="_1515077322" r:id="rId10"/>
              </w:object>
            </w:r>
            <w:bookmarkEnd w:id="0"/>
            <w:r w:rsidR="00C16962">
              <w:rPr>
                <w:bCs w:val="0"/>
              </w:rPr>
              <w:t xml:space="preserve"> </w:t>
            </w:r>
          </w:p>
        </w:tc>
      </w:tr>
      <w:tr w:rsidR="009C74E2" w14:paraId="6DEC59B7" w14:textId="77777777" w:rsidTr="00E52141">
        <w:tc>
          <w:tcPr>
            <w:tcW w:w="208" w:type="pct"/>
            <w:vAlign w:val="center"/>
          </w:tcPr>
          <w:p w14:paraId="0F158E98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3"/>
            <w:vAlign w:val="center"/>
          </w:tcPr>
          <w:p w14:paraId="490C0A1A" w14:textId="5C37DC1C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260" w:dyaOrig="320" w14:anchorId="0C911FD1">
                <v:shape id="_x0000_i1109" type="#_x0000_t75" style="width:12.75pt;height:15.75pt" o:ole="">
                  <v:imagedata r:id="rId11" o:title=""/>
                </v:shape>
                <o:OLEObject Type="Embed" ProgID="Equation.DSMT4" ShapeID="_x0000_i1109" DrawAspect="Content" ObjectID="_1515077323" r:id="rId12"/>
              </w:object>
            </w:r>
            <w:r w:rsidR="00C16962">
              <w:rPr>
                <w:sz w:val="24"/>
                <w:lang w:eastAsia="en-AU"/>
              </w:rPr>
              <w:t xml:space="preserve"> </w:t>
            </w:r>
          </w:p>
        </w:tc>
      </w:tr>
      <w:tr w:rsidR="009C74E2" w14:paraId="75DE656A" w14:textId="77777777" w:rsidTr="00E52141">
        <w:tc>
          <w:tcPr>
            <w:tcW w:w="208" w:type="pct"/>
            <w:vAlign w:val="center"/>
          </w:tcPr>
          <w:p w14:paraId="1F3AAC41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3"/>
            <w:vAlign w:val="center"/>
          </w:tcPr>
          <w:p w14:paraId="28EF0D4F" w14:textId="59DFA035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320" w:dyaOrig="320" w14:anchorId="3D085FA5">
                <v:shape id="_x0000_i1115" type="#_x0000_t75" style="width:15.75pt;height:15.75pt" o:ole="">
                  <v:imagedata r:id="rId13" o:title=""/>
                </v:shape>
                <o:OLEObject Type="Embed" ProgID="Equation.DSMT4" ShapeID="_x0000_i1115" DrawAspect="Content" ObjectID="_1515077324" r:id="rId14"/>
              </w:object>
            </w:r>
            <w:r w:rsidR="00C16962">
              <w:rPr>
                <w:sz w:val="24"/>
                <w:lang w:eastAsia="en-AU"/>
              </w:rPr>
              <w:t xml:space="preserve"> </w:t>
            </w:r>
          </w:p>
        </w:tc>
      </w:tr>
      <w:tr w:rsidR="009C74E2" w14:paraId="2554C017" w14:textId="77777777" w:rsidTr="00E52141">
        <w:tc>
          <w:tcPr>
            <w:tcW w:w="208" w:type="pct"/>
            <w:vAlign w:val="center"/>
          </w:tcPr>
          <w:p w14:paraId="6FE58BEA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3"/>
            <w:vAlign w:val="center"/>
          </w:tcPr>
          <w:p w14:paraId="54358C50" w14:textId="171E7830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400" w:dyaOrig="320" w14:anchorId="45FD5125">
                <v:shape id="_x0000_i1121" type="#_x0000_t75" style="width:20.25pt;height:15.75pt" o:ole="">
                  <v:imagedata r:id="rId15" o:title=""/>
                </v:shape>
                <o:OLEObject Type="Embed" ProgID="Equation.DSMT4" ShapeID="_x0000_i1121" DrawAspect="Content" ObjectID="_1515077325" r:id="rId16"/>
              </w:object>
            </w:r>
            <w:r w:rsidR="00C16962">
              <w:rPr>
                <w:sz w:val="24"/>
                <w:lang w:eastAsia="en-AU"/>
              </w:rPr>
              <w:t xml:space="preserve"> </w:t>
            </w:r>
          </w:p>
        </w:tc>
      </w:tr>
      <w:tr w:rsidR="009C74E2" w14:paraId="497555CC" w14:textId="77777777" w:rsidTr="00E52141">
        <w:tc>
          <w:tcPr>
            <w:tcW w:w="208" w:type="pct"/>
            <w:vAlign w:val="center"/>
          </w:tcPr>
          <w:p w14:paraId="3F5A02D4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2" w:type="pct"/>
            <w:gridSpan w:val="3"/>
            <w:vAlign w:val="center"/>
          </w:tcPr>
          <w:p w14:paraId="7B2B5C00" w14:textId="224B01DA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440" w:dyaOrig="320" w14:anchorId="7A0213A8">
                <v:shape id="_x0000_i1127" type="#_x0000_t75" style="width:21.75pt;height:15.75pt" o:ole="">
                  <v:imagedata r:id="rId17" o:title=""/>
                </v:shape>
                <o:OLEObject Type="Embed" ProgID="Equation.DSMT4" ShapeID="_x0000_i1127" DrawAspect="Content" ObjectID="_1515077326" r:id="rId18"/>
              </w:object>
            </w:r>
            <w:r w:rsidR="00C16962">
              <w:rPr>
                <w:sz w:val="24"/>
                <w:lang w:eastAsia="en-AU"/>
              </w:rPr>
              <w:t xml:space="preserve"> </w:t>
            </w:r>
          </w:p>
        </w:tc>
      </w:tr>
      <w:tr w:rsidR="009C74E2" w14:paraId="26773865" w14:textId="77777777" w:rsidTr="00E52141">
        <w:tc>
          <w:tcPr>
            <w:tcW w:w="5000" w:type="pct"/>
            <w:gridSpan w:val="4"/>
          </w:tcPr>
          <w:p w14:paraId="35695F3B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C74E2" w14:paraId="1A5F05D3" w14:textId="77777777" w:rsidTr="00E52141">
        <w:tc>
          <w:tcPr>
            <w:tcW w:w="5000" w:type="pct"/>
            <w:gridSpan w:val="4"/>
          </w:tcPr>
          <w:p w14:paraId="46BB4BFD" w14:textId="685AA002" w:rsidR="009C74E2" w:rsidRDefault="000741E4" w:rsidP="000741E4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If a </w:t>
            </w:r>
            <w:r w:rsidR="001042B5">
              <w:rPr>
                <w:b w:val="0"/>
                <w:bCs w:val="0"/>
              </w:rPr>
              <w:t xml:space="preserve">fair </w:t>
            </w:r>
            <w:r>
              <w:rPr>
                <w:b w:val="0"/>
                <w:bCs w:val="0"/>
              </w:rPr>
              <w:t>dice lands on a 1, then a 3, what is it most likely to land on next?</w:t>
            </w:r>
          </w:p>
        </w:tc>
      </w:tr>
      <w:tr w:rsidR="009C74E2" w14:paraId="5FA721A9" w14:textId="77777777" w:rsidTr="00E52141">
        <w:tc>
          <w:tcPr>
            <w:tcW w:w="214" w:type="pct"/>
            <w:gridSpan w:val="2"/>
            <w:vAlign w:val="center"/>
          </w:tcPr>
          <w:p w14:paraId="4A6F2C1F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25FC6B25" w14:textId="223DAB4E" w:rsidR="009C74E2" w:rsidRDefault="009C74E2" w:rsidP="000741E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0741E4">
              <w:rPr>
                <w:sz w:val="24"/>
                <w:lang w:eastAsia="en-AU"/>
              </w:rPr>
              <w:t>not a 1</w:t>
            </w:r>
          </w:p>
        </w:tc>
      </w:tr>
      <w:tr w:rsidR="009C74E2" w14:paraId="15691355" w14:textId="77777777" w:rsidTr="00E52141">
        <w:tc>
          <w:tcPr>
            <w:tcW w:w="214" w:type="pct"/>
            <w:gridSpan w:val="2"/>
            <w:vAlign w:val="center"/>
          </w:tcPr>
          <w:p w14:paraId="29C34B94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443737EB" w14:textId="11A908A0" w:rsidR="009C74E2" w:rsidRDefault="009C74E2" w:rsidP="000741E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0741E4">
              <w:rPr>
                <w:sz w:val="24"/>
                <w:lang w:eastAsia="en-AU"/>
              </w:rPr>
              <w:t>not a 3</w:t>
            </w:r>
          </w:p>
        </w:tc>
      </w:tr>
      <w:tr w:rsidR="009C74E2" w14:paraId="24986BEB" w14:textId="77777777" w:rsidTr="00E52141">
        <w:tc>
          <w:tcPr>
            <w:tcW w:w="214" w:type="pct"/>
            <w:gridSpan w:val="2"/>
            <w:vAlign w:val="center"/>
          </w:tcPr>
          <w:p w14:paraId="7B175900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49BE4CE3" w14:textId="2C445372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0741E4">
              <w:rPr>
                <w:sz w:val="24"/>
                <w:lang w:eastAsia="en-AU"/>
              </w:rPr>
              <w:t>a 6</w:t>
            </w:r>
          </w:p>
        </w:tc>
      </w:tr>
      <w:tr w:rsidR="009C74E2" w14:paraId="29C26832" w14:textId="77777777" w:rsidTr="00E52141">
        <w:tc>
          <w:tcPr>
            <w:tcW w:w="214" w:type="pct"/>
            <w:gridSpan w:val="2"/>
            <w:vAlign w:val="center"/>
          </w:tcPr>
          <w:p w14:paraId="0670ECD8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353ABF1C" w14:textId="54420EC2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0741E4">
              <w:rPr>
                <w:sz w:val="24"/>
                <w:lang w:eastAsia="en-AU"/>
              </w:rPr>
              <w:t>any number</w:t>
            </w:r>
          </w:p>
        </w:tc>
      </w:tr>
      <w:tr w:rsidR="009C74E2" w14:paraId="5AA8492D" w14:textId="77777777" w:rsidTr="00E52141">
        <w:tc>
          <w:tcPr>
            <w:tcW w:w="5000" w:type="pct"/>
            <w:gridSpan w:val="4"/>
          </w:tcPr>
          <w:p w14:paraId="22240388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C74E2" w14:paraId="416E9692" w14:textId="77777777" w:rsidTr="00E52141">
        <w:tc>
          <w:tcPr>
            <w:tcW w:w="5000" w:type="pct"/>
            <w:gridSpan w:val="4"/>
          </w:tcPr>
          <w:p w14:paraId="050C3C36" w14:textId="300CA24E" w:rsidR="009C74E2" w:rsidRDefault="00834F12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>The table below shows the results of a test.</w:t>
            </w:r>
          </w:p>
        </w:tc>
      </w:tr>
      <w:tr w:rsidR="00834F12" w14:paraId="10F256D5" w14:textId="77777777" w:rsidTr="00E0164C">
        <w:trPr>
          <w:trHeight w:val="2408"/>
        </w:trPr>
        <w:tc>
          <w:tcPr>
            <w:tcW w:w="5000" w:type="pct"/>
            <w:gridSpan w:val="4"/>
          </w:tcPr>
          <w:tbl>
            <w:tblPr>
              <w:tblStyle w:val="TableGrid"/>
              <w:tblpPr w:leftFromText="180" w:rightFromText="180" w:vertAnchor="page" w:horzAnchor="page" w:tblpX="2406" w:tblpY="95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344"/>
              <w:gridCol w:w="1770"/>
            </w:tblGrid>
            <w:tr w:rsidR="00E0164C" w14:paraId="03C2DD12" w14:textId="77777777" w:rsidTr="00E0164C">
              <w:tc>
                <w:tcPr>
                  <w:tcW w:w="1344" w:type="dxa"/>
                  <w:vAlign w:val="center"/>
                </w:tcPr>
                <w:p w14:paraId="0A7D1AE8" w14:textId="77777777" w:rsidR="00E0164C" w:rsidRDefault="00E0164C" w:rsidP="00E0164C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Cs w:val="0"/>
                    </w:rPr>
                  </w:pPr>
                  <w:r>
                    <w:rPr>
                      <w:bCs w:val="0"/>
                    </w:rPr>
                    <w:t>Score</w:t>
                  </w:r>
                </w:p>
              </w:tc>
              <w:tc>
                <w:tcPr>
                  <w:tcW w:w="1770" w:type="dxa"/>
                  <w:vAlign w:val="center"/>
                </w:tcPr>
                <w:p w14:paraId="7C7DDE37" w14:textId="77777777" w:rsidR="00E0164C" w:rsidRDefault="00E0164C" w:rsidP="00E0164C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Cs w:val="0"/>
                    </w:rPr>
                  </w:pPr>
                  <w:r>
                    <w:rPr>
                      <w:bCs w:val="0"/>
                    </w:rPr>
                    <w:t>Frequency</w:t>
                  </w:r>
                </w:p>
              </w:tc>
            </w:tr>
            <w:tr w:rsidR="00E0164C" w14:paraId="38ABA542" w14:textId="77777777" w:rsidTr="00E0164C">
              <w:tc>
                <w:tcPr>
                  <w:tcW w:w="1344" w:type="dxa"/>
                  <w:vAlign w:val="center"/>
                </w:tcPr>
                <w:p w14:paraId="65A79D08" w14:textId="77777777" w:rsidR="00E0164C" w:rsidRPr="00834F12" w:rsidRDefault="00E0164C" w:rsidP="00E0164C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bCs w:val="0"/>
                    </w:rPr>
                  </w:pPr>
                  <w:r w:rsidRPr="00834F12">
                    <w:rPr>
                      <w:b w:val="0"/>
                      <w:bCs w:val="0"/>
                    </w:rPr>
                    <w:t>3</w:t>
                  </w:r>
                </w:p>
              </w:tc>
              <w:tc>
                <w:tcPr>
                  <w:tcW w:w="1770" w:type="dxa"/>
                  <w:vAlign w:val="center"/>
                </w:tcPr>
                <w:p w14:paraId="6A401D29" w14:textId="77777777" w:rsidR="00E0164C" w:rsidRPr="00834F12" w:rsidRDefault="00E0164C" w:rsidP="00E0164C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bCs w:val="0"/>
                    </w:rPr>
                  </w:pPr>
                  <w:r>
                    <w:rPr>
                      <w:b w:val="0"/>
                      <w:bCs w:val="0"/>
                    </w:rPr>
                    <w:t>9</w:t>
                  </w:r>
                </w:p>
              </w:tc>
            </w:tr>
            <w:tr w:rsidR="00E0164C" w14:paraId="36F9322A" w14:textId="77777777" w:rsidTr="00E0164C">
              <w:tc>
                <w:tcPr>
                  <w:tcW w:w="1344" w:type="dxa"/>
                  <w:vAlign w:val="center"/>
                </w:tcPr>
                <w:p w14:paraId="2BEF9604" w14:textId="77777777" w:rsidR="00E0164C" w:rsidRPr="00834F12" w:rsidRDefault="00E0164C" w:rsidP="00E0164C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bCs w:val="0"/>
                    </w:rPr>
                  </w:pPr>
                  <w:r w:rsidRPr="00834F12">
                    <w:rPr>
                      <w:b w:val="0"/>
                      <w:bCs w:val="0"/>
                    </w:rPr>
                    <w:t>4</w:t>
                  </w:r>
                </w:p>
              </w:tc>
              <w:tc>
                <w:tcPr>
                  <w:tcW w:w="1770" w:type="dxa"/>
                  <w:vAlign w:val="center"/>
                </w:tcPr>
                <w:p w14:paraId="215AE468" w14:textId="77777777" w:rsidR="00E0164C" w:rsidRPr="00834F12" w:rsidRDefault="00E0164C" w:rsidP="00E0164C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bCs w:val="0"/>
                    </w:rPr>
                  </w:pPr>
                  <w:r>
                    <w:rPr>
                      <w:b w:val="0"/>
                      <w:bCs w:val="0"/>
                    </w:rPr>
                    <w:t>5</w:t>
                  </w:r>
                </w:p>
              </w:tc>
            </w:tr>
            <w:tr w:rsidR="00E0164C" w14:paraId="5577C676" w14:textId="77777777" w:rsidTr="00E0164C">
              <w:tc>
                <w:tcPr>
                  <w:tcW w:w="1344" w:type="dxa"/>
                  <w:vAlign w:val="center"/>
                </w:tcPr>
                <w:p w14:paraId="11063A92" w14:textId="77777777" w:rsidR="00E0164C" w:rsidRPr="00834F12" w:rsidRDefault="00E0164C" w:rsidP="00E0164C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bCs w:val="0"/>
                    </w:rPr>
                  </w:pPr>
                  <w:r w:rsidRPr="00834F12">
                    <w:rPr>
                      <w:b w:val="0"/>
                      <w:bCs w:val="0"/>
                    </w:rPr>
                    <w:t>5</w:t>
                  </w:r>
                </w:p>
              </w:tc>
              <w:tc>
                <w:tcPr>
                  <w:tcW w:w="1770" w:type="dxa"/>
                  <w:vAlign w:val="center"/>
                </w:tcPr>
                <w:p w14:paraId="3701A731" w14:textId="77777777" w:rsidR="00E0164C" w:rsidRPr="00834F12" w:rsidRDefault="00E0164C" w:rsidP="00E0164C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bCs w:val="0"/>
                    </w:rPr>
                  </w:pPr>
                  <w:r>
                    <w:rPr>
                      <w:b w:val="0"/>
                      <w:bCs w:val="0"/>
                    </w:rPr>
                    <w:t>2</w:t>
                  </w:r>
                </w:p>
              </w:tc>
            </w:tr>
            <w:tr w:rsidR="00E0164C" w14:paraId="60D3EEDC" w14:textId="77777777" w:rsidTr="00E0164C">
              <w:tc>
                <w:tcPr>
                  <w:tcW w:w="1344" w:type="dxa"/>
                  <w:vAlign w:val="center"/>
                </w:tcPr>
                <w:p w14:paraId="6F057787" w14:textId="77777777" w:rsidR="00E0164C" w:rsidRPr="00834F12" w:rsidRDefault="00E0164C" w:rsidP="00E0164C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bCs w:val="0"/>
                    </w:rPr>
                  </w:pPr>
                  <w:r w:rsidRPr="00834F12">
                    <w:rPr>
                      <w:b w:val="0"/>
                      <w:bCs w:val="0"/>
                    </w:rPr>
                    <w:t>6</w:t>
                  </w:r>
                </w:p>
              </w:tc>
              <w:tc>
                <w:tcPr>
                  <w:tcW w:w="1770" w:type="dxa"/>
                  <w:vAlign w:val="center"/>
                </w:tcPr>
                <w:p w14:paraId="3FC76E01" w14:textId="77777777" w:rsidR="00E0164C" w:rsidRPr="00834F12" w:rsidRDefault="00E0164C" w:rsidP="00E0164C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bCs w:val="0"/>
                    </w:rPr>
                  </w:pPr>
                  <w:r>
                    <w:rPr>
                      <w:b w:val="0"/>
                      <w:bCs w:val="0"/>
                    </w:rPr>
                    <w:t>2</w:t>
                  </w:r>
                </w:p>
              </w:tc>
            </w:tr>
            <w:tr w:rsidR="00E0164C" w14:paraId="6C4EF6BE" w14:textId="77777777" w:rsidTr="00E0164C">
              <w:tc>
                <w:tcPr>
                  <w:tcW w:w="1344" w:type="dxa"/>
                  <w:vAlign w:val="center"/>
                </w:tcPr>
                <w:p w14:paraId="3D7F473D" w14:textId="77777777" w:rsidR="00E0164C" w:rsidRPr="00834F12" w:rsidRDefault="00E0164C" w:rsidP="00E0164C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bCs w:val="0"/>
                    </w:rPr>
                  </w:pPr>
                  <w:r w:rsidRPr="00834F12">
                    <w:rPr>
                      <w:b w:val="0"/>
                      <w:bCs w:val="0"/>
                    </w:rPr>
                    <w:t>7</w:t>
                  </w:r>
                </w:p>
              </w:tc>
              <w:tc>
                <w:tcPr>
                  <w:tcW w:w="1770" w:type="dxa"/>
                  <w:vAlign w:val="center"/>
                </w:tcPr>
                <w:p w14:paraId="56DCB66A" w14:textId="77777777" w:rsidR="00E0164C" w:rsidRPr="00834F12" w:rsidRDefault="00E0164C" w:rsidP="00E0164C">
                  <w:pPr>
                    <w:pStyle w:val="Questions1"/>
                    <w:numPr>
                      <w:ilvl w:val="0"/>
                      <w:numId w:val="0"/>
                    </w:numPr>
                    <w:jc w:val="center"/>
                    <w:rPr>
                      <w:b w:val="0"/>
                      <w:bCs w:val="0"/>
                    </w:rPr>
                  </w:pPr>
                  <w:r>
                    <w:rPr>
                      <w:b w:val="0"/>
                      <w:bCs w:val="0"/>
                    </w:rPr>
                    <w:t>1</w:t>
                  </w:r>
                </w:p>
              </w:tc>
            </w:tr>
          </w:tbl>
          <w:p w14:paraId="03E2054F" w14:textId="77777777" w:rsidR="00834F12" w:rsidRDefault="00834F12" w:rsidP="00834F12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</w:p>
        </w:tc>
      </w:tr>
      <w:tr w:rsidR="00834F12" w14:paraId="013D8464" w14:textId="77777777" w:rsidTr="00E52141">
        <w:tc>
          <w:tcPr>
            <w:tcW w:w="5000" w:type="pct"/>
            <w:gridSpan w:val="4"/>
          </w:tcPr>
          <w:p w14:paraId="526ED711" w14:textId="3BF9E685" w:rsidR="00834F12" w:rsidRPr="00834F12" w:rsidRDefault="00834F12" w:rsidP="00834F12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at is the median of this data?</w:t>
            </w:r>
          </w:p>
        </w:tc>
      </w:tr>
      <w:tr w:rsidR="009C74E2" w14:paraId="1512BDA7" w14:textId="77777777" w:rsidTr="00E52141">
        <w:tc>
          <w:tcPr>
            <w:tcW w:w="214" w:type="pct"/>
            <w:gridSpan w:val="2"/>
            <w:vAlign w:val="center"/>
          </w:tcPr>
          <w:p w14:paraId="4A93264C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0A31017D" w14:textId="58ACDE03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834F12">
              <w:rPr>
                <w:sz w:val="24"/>
                <w:lang w:eastAsia="en-AU"/>
              </w:rPr>
              <w:t>3</w:t>
            </w:r>
          </w:p>
        </w:tc>
      </w:tr>
      <w:tr w:rsidR="009C74E2" w14:paraId="2C4A0882" w14:textId="77777777" w:rsidTr="00E52141">
        <w:tc>
          <w:tcPr>
            <w:tcW w:w="214" w:type="pct"/>
            <w:gridSpan w:val="2"/>
            <w:vAlign w:val="center"/>
          </w:tcPr>
          <w:p w14:paraId="0B026DB6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7737A1E0" w14:textId="7ACDFED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834F12">
              <w:rPr>
                <w:sz w:val="24"/>
                <w:lang w:eastAsia="en-AU"/>
              </w:rPr>
              <w:t>4</w:t>
            </w:r>
          </w:p>
        </w:tc>
      </w:tr>
      <w:tr w:rsidR="009C74E2" w14:paraId="546697D9" w14:textId="77777777" w:rsidTr="00E52141">
        <w:tc>
          <w:tcPr>
            <w:tcW w:w="214" w:type="pct"/>
            <w:gridSpan w:val="2"/>
            <w:vAlign w:val="center"/>
          </w:tcPr>
          <w:p w14:paraId="2F354010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28E781AD" w14:textId="4BB67192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834F12">
              <w:rPr>
                <w:sz w:val="24"/>
                <w:lang w:eastAsia="en-AU"/>
              </w:rPr>
              <w:t>5</w:t>
            </w:r>
          </w:p>
        </w:tc>
      </w:tr>
      <w:tr w:rsidR="009C74E2" w14:paraId="4D066E13" w14:textId="77777777" w:rsidTr="00E52141">
        <w:tc>
          <w:tcPr>
            <w:tcW w:w="214" w:type="pct"/>
            <w:gridSpan w:val="2"/>
            <w:vAlign w:val="center"/>
          </w:tcPr>
          <w:p w14:paraId="7EDC3D0A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621EA756" w14:textId="312FC46F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834F12">
              <w:rPr>
                <w:sz w:val="24"/>
                <w:lang w:eastAsia="en-AU"/>
              </w:rPr>
              <w:t>6</w:t>
            </w:r>
          </w:p>
        </w:tc>
      </w:tr>
      <w:tr w:rsidR="009C74E2" w14:paraId="115FDD9E" w14:textId="77777777" w:rsidTr="00E52141">
        <w:tc>
          <w:tcPr>
            <w:tcW w:w="5000" w:type="pct"/>
            <w:gridSpan w:val="4"/>
          </w:tcPr>
          <w:p w14:paraId="0AB9B4F5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C74E2" w14:paraId="2DD3085D" w14:textId="77777777" w:rsidTr="00E52141">
        <w:tc>
          <w:tcPr>
            <w:tcW w:w="5000" w:type="pct"/>
            <w:gridSpan w:val="4"/>
          </w:tcPr>
          <w:p w14:paraId="25C5BC3C" w14:textId="0B7B5BF5" w:rsidR="009C74E2" w:rsidRDefault="001042B5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>Which of the following expressions would correctly increase $18.50 by 20%?</w:t>
            </w:r>
          </w:p>
        </w:tc>
      </w:tr>
      <w:tr w:rsidR="00E0164C" w14:paraId="01FB3BFB" w14:textId="77777777" w:rsidTr="00E0164C">
        <w:tc>
          <w:tcPr>
            <w:tcW w:w="214" w:type="pct"/>
            <w:gridSpan w:val="2"/>
            <w:vAlign w:val="center"/>
          </w:tcPr>
          <w:p w14:paraId="13F4A4F7" w14:textId="77777777" w:rsidR="00E0164C" w:rsidRDefault="00E0164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393" w:type="pct"/>
            <w:vAlign w:val="center"/>
          </w:tcPr>
          <w:p w14:paraId="6B84FCD8" w14:textId="0CB60124" w:rsidR="00E0164C" w:rsidRDefault="00E0164C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24"/>
              </w:rPr>
              <w:object w:dxaOrig="1140" w:dyaOrig="620" w14:anchorId="14C888D6">
                <v:shape id="_x0000_i1135" type="#_x0000_t75" style="width:57pt;height:30.75pt" o:ole="">
                  <v:imagedata r:id="rId19" o:title=""/>
                </v:shape>
                <o:OLEObject Type="Embed" ProgID="Equation.DSMT4" ShapeID="_x0000_i1135" DrawAspect="Content" ObjectID="_1515077327" r:id="rId20"/>
              </w:object>
            </w:r>
            <w:r>
              <w:rPr>
                <w:sz w:val="24"/>
                <w:lang w:eastAsia="en-AU"/>
              </w:rPr>
              <w:t xml:space="preserve"> </w:t>
            </w:r>
          </w:p>
        </w:tc>
        <w:tc>
          <w:tcPr>
            <w:tcW w:w="2393" w:type="pct"/>
            <w:vAlign w:val="center"/>
          </w:tcPr>
          <w:p w14:paraId="2B694EA8" w14:textId="3A2B7058" w:rsidR="00E0164C" w:rsidRDefault="00E0164C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24"/>
              </w:rPr>
              <w:object w:dxaOrig="1180" w:dyaOrig="620" w14:anchorId="7521E953">
                <v:shape id="_x0000_i1142" type="#_x0000_t75" style="width:59.25pt;height:30.75pt" o:ole="">
                  <v:imagedata r:id="rId21" o:title=""/>
                </v:shape>
                <o:OLEObject Type="Embed" ProgID="Equation.DSMT4" ShapeID="_x0000_i1142" DrawAspect="Content" ObjectID="_1515077328" r:id="rId22"/>
              </w:object>
            </w:r>
          </w:p>
        </w:tc>
      </w:tr>
      <w:tr w:rsidR="00E0164C" w14:paraId="1893D1F2" w14:textId="77777777" w:rsidTr="00E0164C">
        <w:tc>
          <w:tcPr>
            <w:tcW w:w="214" w:type="pct"/>
            <w:gridSpan w:val="2"/>
            <w:vAlign w:val="center"/>
          </w:tcPr>
          <w:p w14:paraId="1E38C176" w14:textId="77777777" w:rsidR="00E0164C" w:rsidRDefault="00E0164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393" w:type="pct"/>
            <w:vAlign w:val="center"/>
          </w:tcPr>
          <w:p w14:paraId="7C811B75" w14:textId="1F40BB4D" w:rsidR="00E0164C" w:rsidRDefault="00E0164C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1040" w:dyaOrig="279" w14:anchorId="25CD4E9C">
                <v:shape id="_x0000_i1148" type="#_x0000_t75" style="width:51.75pt;height:14.25pt" o:ole="">
                  <v:imagedata r:id="rId23" o:title=""/>
                </v:shape>
                <o:OLEObject Type="Embed" ProgID="Equation.DSMT4" ShapeID="_x0000_i1148" DrawAspect="Content" ObjectID="_1515077329" r:id="rId24"/>
              </w:object>
            </w:r>
          </w:p>
        </w:tc>
        <w:tc>
          <w:tcPr>
            <w:tcW w:w="2393" w:type="pct"/>
            <w:vAlign w:val="center"/>
          </w:tcPr>
          <w:p w14:paraId="026284F8" w14:textId="006179EC" w:rsidR="00E0164C" w:rsidRDefault="00E0164C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1040" w:dyaOrig="279" w14:anchorId="40A0854A">
                <v:shape id="_x0000_i1154" type="#_x0000_t75" style="width:51.75pt;height:14.25pt" o:ole="">
                  <v:imagedata r:id="rId25" o:title=""/>
                </v:shape>
                <o:OLEObject Type="Embed" ProgID="Equation.DSMT4" ShapeID="_x0000_i1154" DrawAspect="Content" ObjectID="_1515077330" r:id="rId26"/>
              </w:object>
            </w:r>
          </w:p>
        </w:tc>
      </w:tr>
      <w:tr w:rsidR="009C74E2" w14:paraId="01B5B04E" w14:textId="77777777" w:rsidTr="00E52141">
        <w:tc>
          <w:tcPr>
            <w:tcW w:w="5000" w:type="pct"/>
            <w:gridSpan w:val="4"/>
          </w:tcPr>
          <w:p w14:paraId="774DE0CB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5268D47B" w14:textId="77777777" w:rsidR="00E0164C" w:rsidRDefault="00E0164C">
      <w:r>
        <w:rPr>
          <w:b/>
          <w:bCs/>
        </w:rPr>
        <w:br w:type="page"/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236"/>
        <w:gridCol w:w="141"/>
        <w:gridCol w:w="20"/>
        <w:gridCol w:w="8889"/>
      </w:tblGrid>
      <w:tr w:rsidR="009C74E2" w14:paraId="5AF833C1" w14:textId="77777777" w:rsidTr="00E52141">
        <w:tc>
          <w:tcPr>
            <w:tcW w:w="5000" w:type="pct"/>
            <w:gridSpan w:val="4"/>
          </w:tcPr>
          <w:p w14:paraId="32394AD2" w14:textId="4601E988" w:rsidR="009C74E2" w:rsidRDefault="009C0F40" w:rsidP="009C0F40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  <w:bCs w:val="0"/>
              </w:rPr>
              <w:lastRenderedPageBreak/>
              <w:t>How many 5 cm cubes can be packed in a box measuring 10 cm by 10 cm by 10 cm?</w:t>
            </w:r>
          </w:p>
        </w:tc>
      </w:tr>
      <w:tr w:rsidR="009C0F40" w14:paraId="5671F270" w14:textId="77777777" w:rsidTr="00E0164C">
        <w:trPr>
          <w:trHeight w:val="1903"/>
        </w:trPr>
        <w:tc>
          <w:tcPr>
            <w:tcW w:w="5000" w:type="pct"/>
            <w:gridSpan w:val="4"/>
            <w:vAlign w:val="center"/>
          </w:tcPr>
          <w:p w14:paraId="4EC77F78" w14:textId="698A77C5" w:rsidR="009C0F40" w:rsidRDefault="009C0F40" w:rsidP="009C0F40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  <w:lang w:val="en-US" w:eastAsia="en-US"/>
              </w:rPr>
              <w:drawing>
                <wp:inline distT="0" distB="0" distL="0" distR="0" wp14:anchorId="0021BDA0" wp14:editId="0092845F">
                  <wp:extent cx="4027170" cy="1331214"/>
                  <wp:effectExtent l="0" t="0" r="1143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27170" cy="13312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74E2" w14:paraId="36E673BD" w14:textId="77777777" w:rsidTr="00E52141">
        <w:tc>
          <w:tcPr>
            <w:tcW w:w="214" w:type="pct"/>
            <w:gridSpan w:val="3"/>
            <w:vAlign w:val="center"/>
          </w:tcPr>
          <w:p w14:paraId="7EE65F4E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66E33EA0" w14:textId="0FECF1ED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9C0F40">
              <w:rPr>
                <w:sz w:val="24"/>
                <w:lang w:eastAsia="en-AU"/>
              </w:rPr>
              <w:t>4</w:t>
            </w:r>
          </w:p>
        </w:tc>
      </w:tr>
      <w:tr w:rsidR="009C74E2" w14:paraId="0816BB2E" w14:textId="77777777" w:rsidTr="00E52141">
        <w:tc>
          <w:tcPr>
            <w:tcW w:w="214" w:type="pct"/>
            <w:gridSpan w:val="3"/>
            <w:vAlign w:val="center"/>
          </w:tcPr>
          <w:p w14:paraId="41F2FDEA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2203D533" w14:textId="1009DA88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9C0F40">
              <w:rPr>
                <w:sz w:val="24"/>
                <w:lang w:eastAsia="en-AU"/>
              </w:rPr>
              <w:t>8</w:t>
            </w:r>
          </w:p>
        </w:tc>
      </w:tr>
      <w:tr w:rsidR="009C74E2" w14:paraId="269FB6A7" w14:textId="77777777" w:rsidTr="00E52141">
        <w:tc>
          <w:tcPr>
            <w:tcW w:w="214" w:type="pct"/>
            <w:gridSpan w:val="3"/>
            <w:vAlign w:val="center"/>
          </w:tcPr>
          <w:p w14:paraId="6B178948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00FA8A7E" w14:textId="651152AE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9C0F40">
              <w:rPr>
                <w:sz w:val="24"/>
                <w:lang w:eastAsia="en-AU"/>
              </w:rPr>
              <w:t>10</w:t>
            </w:r>
          </w:p>
        </w:tc>
      </w:tr>
      <w:tr w:rsidR="009C74E2" w14:paraId="4F8C8A6A" w14:textId="77777777" w:rsidTr="00E52141">
        <w:tc>
          <w:tcPr>
            <w:tcW w:w="214" w:type="pct"/>
            <w:gridSpan w:val="3"/>
            <w:vAlign w:val="center"/>
          </w:tcPr>
          <w:p w14:paraId="582EE4F5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1A126A81" w14:textId="649DD96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9C0F40">
              <w:rPr>
                <w:sz w:val="24"/>
                <w:lang w:eastAsia="en-AU"/>
              </w:rPr>
              <w:t>16</w:t>
            </w:r>
          </w:p>
        </w:tc>
      </w:tr>
      <w:tr w:rsidR="009C74E2" w14:paraId="657ED012" w14:textId="77777777" w:rsidTr="00E52141">
        <w:tc>
          <w:tcPr>
            <w:tcW w:w="5000" w:type="pct"/>
            <w:gridSpan w:val="4"/>
          </w:tcPr>
          <w:p w14:paraId="5DA6DD26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4F4F1B" w:rsidRPr="00214B90" w14:paraId="5AFAF3A4" w14:textId="77777777" w:rsidTr="00E52141">
        <w:tc>
          <w:tcPr>
            <w:tcW w:w="5000" w:type="pct"/>
            <w:gridSpan w:val="4"/>
          </w:tcPr>
          <w:p w14:paraId="1D0EC727" w14:textId="77777777" w:rsidR="004F4F1B" w:rsidRPr="004F4F1B" w:rsidRDefault="004F4F1B" w:rsidP="004F4F1B">
            <w:pPr>
              <w:pStyle w:val="Questions1"/>
              <w:rPr>
                <w:b w:val="0"/>
                <w:bCs w:val="0"/>
              </w:rPr>
            </w:pPr>
            <w:r w:rsidRPr="004F4F1B">
              <w:rPr>
                <w:b w:val="0"/>
              </w:rPr>
              <w:t xml:space="preserve">What is the gradient of a line given the equation </w:t>
            </w:r>
            <w:r w:rsidRPr="004F4F1B">
              <w:rPr>
                <w:b w:val="0"/>
                <w:i/>
              </w:rPr>
              <w:t>y</w:t>
            </w:r>
            <w:r w:rsidRPr="004F4F1B">
              <w:rPr>
                <w:b w:val="0"/>
              </w:rPr>
              <w:t xml:space="preserve"> = 3</w:t>
            </w:r>
            <w:r w:rsidRPr="004F4F1B">
              <w:rPr>
                <w:b w:val="0"/>
                <w:i/>
              </w:rPr>
              <w:t>x</w:t>
            </w:r>
            <w:r w:rsidRPr="004F4F1B">
              <w:rPr>
                <w:b w:val="0"/>
              </w:rPr>
              <w:t xml:space="preserve"> – 5?</w:t>
            </w:r>
          </w:p>
        </w:tc>
      </w:tr>
      <w:tr w:rsidR="004F4F1B" w:rsidRPr="00214B90" w14:paraId="3720934B" w14:textId="77777777" w:rsidTr="00E52141">
        <w:tc>
          <w:tcPr>
            <w:tcW w:w="203" w:type="pct"/>
            <w:gridSpan w:val="2"/>
            <w:vAlign w:val="center"/>
          </w:tcPr>
          <w:p w14:paraId="6861B790" w14:textId="77777777" w:rsidR="004F4F1B" w:rsidRPr="00214B90" w:rsidRDefault="004F4F1B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7" w:type="pct"/>
            <w:gridSpan w:val="2"/>
            <w:vAlign w:val="center"/>
          </w:tcPr>
          <w:p w14:paraId="07CBF91D" w14:textId="77777777" w:rsidR="004F4F1B" w:rsidRPr="00214B90" w:rsidRDefault="004F4F1B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214B90">
              <w:rPr>
                <w:sz w:val="24"/>
                <w:lang w:eastAsia="en-AU"/>
              </w:rPr>
              <w:t>(A)</w:t>
            </w:r>
            <w:r w:rsidRPr="00214B90">
              <w:rPr>
                <w:sz w:val="24"/>
                <w:lang w:eastAsia="en-AU"/>
              </w:rPr>
              <w:tab/>
              <w:t>‒5</w:t>
            </w:r>
          </w:p>
        </w:tc>
      </w:tr>
      <w:tr w:rsidR="004F4F1B" w:rsidRPr="00214B90" w14:paraId="6CCF8A35" w14:textId="77777777" w:rsidTr="00E52141">
        <w:tc>
          <w:tcPr>
            <w:tcW w:w="203" w:type="pct"/>
            <w:gridSpan w:val="2"/>
            <w:vAlign w:val="center"/>
          </w:tcPr>
          <w:p w14:paraId="77BF8234" w14:textId="77777777" w:rsidR="004F4F1B" w:rsidRPr="00214B90" w:rsidRDefault="004F4F1B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7" w:type="pct"/>
            <w:gridSpan w:val="2"/>
            <w:vAlign w:val="center"/>
          </w:tcPr>
          <w:p w14:paraId="08F2FC8E" w14:textId="77777777" w:rsidR="004F4F1B" w:rsidRPr="00214B90" w:rsidRDefault="004F4F1B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214B90">
              <w:rPr>
                <w:sz w:val="24"/>
                <w:lang w:eastAsia="en-AU"/>
              </w:rPr>
              <w:t>(B)</w:t>
            </w:r>
            <w:r w:rsidRPr="00214B90">
              <w:rPr>
                <w:sz w:val="24"/>
                <w:lang w:eastAsia="en-AU"/>
              </w:rPr>
              <w:tab/>
              <w:t>‒3</w:t>
            </w:r>
          </w:p>
        </w:tc>
      </w:tr>
      <w:tr w:rsidR="004F4F1B" w:rsidRPr="00214B90" w14:paraId="34748781" w14:textId="77777777" w:rsidTr="00E52141">
        <w:tc>
          <w:tcPr>
            <w:tcW w:w="203" w:type="pct"/>
            <w:gridSpan w:val="2"/>
            <w:vAlign w:val="center"/>
          </w:tcPr>
          <w:p w14:paraId="70F5FD0D" w14:textId="77777777" w:rsidR="004F4F1B" w:rsidRPr="00214B90" w:rsidRDefault="004F4F1B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7" w:type="pct"/>
            <w:gridSpan w:val="2"/>
            <w:vAlign w:val="center"/>
          </w:tcPr>
          <w:p w14:paraId="27F9C7D9" w14:textId="77777777" w:rsidR="004F4F1B" w:rsidRPr="00214B90" w:rsidRDefault="004F4F1B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214B90">
              <w:rPr>
                <w:sz w:val="24"/>
                <w:lang w:eastAsia="en-AU"/>
              </w:rPr>
              <w:t>(C)</w:t>
            </w:r>
            <w:r w:rsidRPr="00214B90">
              <w:rPr>
                <w:sz w:val="24"/>
                <w:lang w:eastAsia="en-AU"/>
              </w:rPr>
              <w:tab/>
              <w:t>3</w:t>
            </w:r>
          </w:p>
        </w:tc>
      </w:tr>
      <w:tr w:rsidR="004F4F1B" w:rsidRPr="00214B90" w14:paraId="09D80F94" w14:textId="77777777" w:rsidTr="00E52141">
        <w:tc>
          <w:tcPr>
            <w:tcW w:w="203" w:type="pct"/>
            <w:gridSpan w:val="2"/>
            <w:vAlign w:val="center"/>
          </w:tcPr>
          <w:p w14:paraId="757F3820" w14:textId="77777777" w:rsidR="004F4F1B" w:rsidRPr="00214B90" w:rsidRDefault="004F4F1B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7" w:type="pct"/>
            <w:gridSpan w:val="2"/>
            <w:vAlign w:val="center"/>
          </w:tcPr>
          <w:p w14:paraId="2C9922C8" w14:textId="77777777" w:rsidR="004F4F1B" w:rsidRPr="00214B90" w:rsidRDefault="004F4F1B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 w:rsidRPr="00214B90">
              <w:rPr>
                <w:sz w:val="24"/>
                <w:lang w:eastAsia="en-AU"/>
              </w:rPr>
              <w:t>(D)</w:t>
            </w:r>
            <w:r w:rsidRPr="00214B90">
              <w:rPr>
                <w:sz w:val="24"/>
                <w:lang w:eastAsia="en-AU"/>
              </w:rPr>
              <w:tab/>
              <w:t>5</w:t>
            </w:r>
          </w:p>
        </w:tc>
      </w:tr>
      <w:tr w:rsidR="009C74E2" w14:paraId="4FE46CDD" w14:textId="77777777" w:rsidTr="00E52141">
        <w:tc>
          <w:tcPr>
            <w:tcW w:w="5000" w:type="pct"/>
            <w:gridSpan w:val="4"/>
          </w:tcPr>
          <w:p w14:paraId="115A4A63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C74E2" w14:paraId="41083185" w14:textId="77777777" w:rsidTr="00E52141">
        <w:tc>
          <w:tcPr>
            <w:tcW w:w="5000" w:type="pct"/>
            <w:gridSpan w:val="4"/>
          </w:tcPr>
          <w:p w14:paraId="09313D45" w14:textId="12909F9D" w:rsidR="009C74E2" w:rsidRDefault="007B1EA3" w:rsidP="00507234">
            <w:pPr>
              <w:pStyle w:val="Questions1"/>
              <w:rPr>
                <w:bCs w:val="0"/>
              </w:rPr>
            </w:pPr>
            <w:bookmarkStart w:id="1" w:name="OLE_LINK309"/>
            <w:bookmarkStart w:id="2" w:name="OLE_LINK310"/>
            <w:r>
              <w:rPr>
                <w:b w:val="0"/>
                <w:bCs w:val="0"/>
              </w:rPr>
              <w:t xml:space="preserve">What is the length of the hypotenuse in </w:t>
            </w:r>
            <w:r w:rsidR="00507234" w:rsidRPr="00507234">
              <w:rPr>
                <w:position w:val="-6"/>
              </w:rPr>
              <w:object w:dxaOrig="680" w:dyaOrig="279" w14:anchorId="75AD82CB">
                <v:shape id="_x0000_i1160" type="#_x0000_t75" style="width:33.75pt;height:14.25pt" o:ole="">
                  <v:imagedata r:id="rId28" o:title=""/>
                </v:shape>
                <o:OLEObject Type="Embed" ProgID="Equation.DSMT4" ShapeID="_x0000_i1160" DrawAspect="Content" ObjectID="_1515077331" r:id="rId29"/>
              </w:object>
            </w:r>
            <w:r>
              <w:rPr>
                <w:b w:val="0"/>
                <w:bCs w:val="0"/>
              </w:rPr>
              <w:t>? Answer to the nearest whole number</w:t>
            </w:r>
            <w:r w:rsidR="00480F56">
              <w:rPr>
                <w:b w:val="0"/>
                <w:bCs w:val="0"/>
              </w:rPr>
              <w:t>?</w:t>
            </w:r>
          </w:p>
        </w:tc>
      </w:tr>
      <w:tr w:rsidR="007B1EA3" w14:paraId="6B158131" w14:textId="77777777" w:rsidTr="00E0164C">
        <w:trPr>
          <w:trHeight w:val="1543"/>
        </w:trPr>
        <w:tc>
          <w:tcPr>
            <w:tcW w:w="5000" w:type="pct"/>
            <w:gridSpan w:val="4"/>
            <w:vAlign w:val="center"/>
          </w:tcPr>
          <w:p w14:paraId="495F60E8" w14:textId="711B571F" w:rsidR="007B1EA3" w:rsidRDefault="007B1EA3" w:rsidP="007B1EA3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40EA3A78" wp14:editId="6DFA0251">
                  <wp:extent cx="3163824" cy="891540"/>
                  <wp:effectExtent l="0" t="0" r="1143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3824" cy="891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1EA3" w14:paraId="5CCAB5B9" w14:textId="77777777" w:rsidTr="00E52141">
        <w:tc>
          <w:tcPr>
            <w:tcW w:w="203" w:type="pct"/>
            <w:gridSpan w:val="2"/>
            <w:vAlign w:val="center"/>
          </w:tcPr>
          <w:p w14:paraId="63FC8752" w14:textId="77777777" w:rsidR="007B1EA3" w:rsidRDefault="007B1EA3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7" w:type="pct"/>
            <w:gridSpan w:val="2"/>
            <w:vAlign w:val="center"/>
          </w:tcPr>
          <w:p w14:paraId="69E04BD9" w14:textId="77777777" w:rsidR="007B1EA3" w:rsidRDefault="007B1EA3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11</w:t>
            </w:r>
          </w:p>
        </w:tc>
      </w:tr>
      <w:tr w:rsidR="007B1EA3" w14:paraId="18C5410D" w14:textId="77777777" w:rsidTr="00E52141">
        <w:tc>
          <w:tcPr>
            <w:tcW w:w="203" w:type="pct"/>
            <w:gridSpan w:val="2"/>
            <w:vAlign w:val="center"/>
          </w:tcPr>
          <w:p w14:paraId="67AA57A4" w14:textId="77777777" w:rsidR="007B1EA3" w:rsidRDefault="007B1EA3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7" w:type="pct"/>
            <w:gridSpan w:val="2"/>
            <w:vAlign w:val="center"/>
          </w:tcPr>
          <w:p w14:paraId="0CF11BD4" w14:textId="77777777" w:rsidR="007B1EA3" w:rsidRDefault="007B1EA3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60</w:t>
            </w:r>
          </w:p>
        </w:tc>
      </w:tr>
      <w:tr w:rsidR="007B1EA3" w14:paraId="2B191FA0" w14:textId="77777777" w:rsidTr="00E52141">
        <w:tc>
          <w:tcPr>
            <w:tcW w:w="203" w:type="pct"/>
            <w:gridSpan w:val="2"/>
            <w:vAlign w:val="center"/>
          </w:tcPr>
          <w:p w14:paraId="625D4991" w14:textId="77777777" w:rsidR="007B1EA3" w:rsidRDefault="007B1EA3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7" w:type="pct"/>
            <w:gridSpan w:val="2"/>
            <w:vAlign w:val="center"/>
          </w:tcPr>
          <w:p w14:paraId="2FDC2235" w14:textId="77777777" w:rsidR="007B1EA3" w:rsidRDefault="007B1EA3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61</w:t>
            </w:r>
          </w:p>
        </w:tc>
      </w:tr>
      <w:tr w:rsidR="007B1EA3" w14:paraId="14AAD645" w14:textId="77777777" w:rsidTr="00E52141">
        <w:tc>
          <w:tcPr>
            <w:tcW w:w="203" w:type="pct"/>
            <w:gridSpan w:val="2"/>
            <w:vAlign w:val="center"/>
          </w:tcPr>
          <w:p w14:paraId="7DDF04D4" w14:textId="77777777" w:rsidR="007B1EA3" w:rsidRDefault="007B1EA3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97" w:type="pct"/>
            <w:gridSpan w:val="2"/>
            <w:vAlign w:val="center"/>
          </w:tcPr>
          <w:p w14:paraId="6FC932B2" w14:textId="77777777" w:rsidR="007B1EA3" w:rsidRDefault="007B1EA3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3721</w:t>
            </w:r>
          </w:p>
        </w:tc>
      </w:tr>
      <w:tr w:rsidR="009C74E2" w14:paraId="0DDB653D" w14:textId="77777777" w:rsidTr="00E52141">
        <w:tc>
          <w:tcPr>
            <w:tcW w:w="5000" w:type="pct"/>
            <w:gridSpan w:val="4"/>
          </w:tcPr>
          <w:p w14:paraId="36EBC46D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7231BE" w14:paraId="2916A8BD" w14:textId="77777777" w:rsidTr="00E52141">
        <w:tc>
          <w:tcPr>
            <w:tcW w:w="5000" w:type="pct"/>
            <w:gridSpan w:val="4"/>
          </w:tcPr>
          <w:p w14:paraId="53456A95" w14:textId="49ABC00C" w:rsidR="007231BE" w:rsidRDefault="00E52141" w:rsidP="00507234">
            <w:pPr>
              <w:pStyle w:val="Questions1"/>
              <w:rPr>
                <w:bCs w:val="0"/>
              </w:rPr>
            </w:pPr>
            <w:bookmarkStart w:id="3" w:name="OLE_LINK327"/>
            <w:bookmarkStart w:id="4" w:name="OLE_LINK328"/>
            <w:r w:rsidRPr="007B27F3">
              <w:rPr>
                <w:b w:val="0"/>
                <w:bCs w:val="0"/>
              </w:rPr>
              <w:t xml:space="preserve">What is the value of </w:t>
            </w:r>
            <w:r w:rsidRPr="007B27F3">
              <w:rPr>
                <w:b w:val="0"/>
                <w:bCs w:val="0"/>
                <w:i/>
              </w:rPr>
              <w:t>x</w:t>
            </w:r>
            <w:r w:rsidRPr="007B27F3">
              <w:rPr>
                <w:b w:val="0"/>
                <w:bCs w:val="0"/>
              </w:rPr>
              <w:t xml:space="preserve"> if </w:t>
            </w:r>
            <w:r w:rsidR="00507234" w:rsidRPr="00507234">
              <w:rPr>
                <w:position w:val="-6"/>
              </w:rPr>
              <w:object w:dxaOrig="1120" w:dyaOrig="279" w14:anchorId="4CB92F42">
                <v:shape id="_x0000_i1166" type="#_x0000_t75" style="width:56.25pt;height:14.25pt" o:ole="">
                  <v:imagedata r:id="rId31" o:title=""/>
                </v:shape>
                <o:OLEObject Type="Embed" ProgID="Equation.DSMT4" ShapeID="_x0000_i1166" DrawAspect="Content" ObjectID="_1515077332" r:id="rId32"/>
              </w:object>
            </w:r>
            <w:r w:rsidRPr="007B27F3">
              <w:rPr>
                <w:b w:val="0"/>
              </w:rPr>
              <w:t>?</w:t>
            </w:r>
          </w:p>
        </w:tc>
      </w:tr>
      <w:tr w:rsidR="00E52141" w14:paraId="58473381" w14:textId="77777777" w:rsidTr="00E52141">
        <w:tc>
          <w:tcPr>
            <w:tcW w:w="127" w:type="pct"/>
            <w:vAlign w:val="center"/>
          </w:tcPr>
          <w:p w14:paraId="77352BE1" w14:textId="77777777" w:rsidR="00E52141" w:rsidRDefault="00E52141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873" w:type="pct"/>
            <w:gridSpan w:val="3"/>
            <w:vAlign w:val="center"/>
          </w:tcPr>
          <w:p w14:paraId="4DE15358" w14:textId="77777777" w:rsidR="00E52141" w:rsidRDefault="00E52141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3</w:t>
            </w:r>
          </w:p>
        </w:tc>
      </w:tr>
      <w:tr w:rsidR="00E52141" w14:paraId="130B2EF2" w14:textId="77777777" w:rsidTr="00E52141">
        <w:tc>
          <w:tcPr>
            <w:tcW w:w="127" w:type="pct"/>
            <w:vAlign w:val="center"/>
          </w:tcPr>
          <w:p w14:paraId="3E8FC237" w14:textId="77777777" w:rsidR="00E52141" w:rsidRDefault="00E52141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873" w:type="pct"/>
            <w:gridSpan w:val="3"/>
            <w:vAlign w:val="center"/>
          </w:tcPr>
          <w:p w14:paraId="2C1A9677" w14:textId="77777777" w:rsidR="00E52141" w:rsidRDefault="00E52141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7</w:t>
            </w:r>
          </w:p>
        </w:tc>
      </w:tr>
      <w:tr w:rsidR="00E52141" w14:paraId="40E50205" w14:textId="77777777" w:rsidTr="00E52141">
        <w:tc>
          <w:tcPr>
            <w:tcW w:w="127" w:type="pct"/>
            <w:vAlign w:val="center"/>
          </w:tcPr>
          <w:p w14:paraId="2F14B9FB" w14:textId="77777777" w:rsidR="00E52141" w:rsidRDefault="00E52141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873" w:type="pct"/>
            <w:gridSpan w:val="3"/>
            <w:vAlign w:val="center"/>
          </w:tcPr>
          <w:p w14:paraId="492F9146" w14:textId="77777777" w:rsidR="00E52141" w:rsidRDefault="00E52141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14</w:t>
            </w:r>
          </w:p>
        </w:tc>
      </w:tr>
      <w:tr w:rsidR="00E52141" w14:paraId="63E9D2DD" w14:textId="77777777" w:rsidTr="00E52141">
        <w:tc>
          <w:tcPr>
            <w:tcW w:w="127" w:type="pct"/>
            <w:vAlign w:val="center"/>
          </w:tcPr>
          <w:p w14:paraId="2C8B609F" w14:textId="77777777" w:rsidR="00E52141" w:rsidRDefault="00E52141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873" w:type="pct"/>
            <w:gridSpan w:val="3"/>
            <w:vAlign w:val="center"/>
          </w:tcPr>
          <w:p w14:paraId="7A066F54" w14:textId="77777777" w:rsidR="00E52141" w:rsidRDefault="00E52141" w:rsidP="0078047B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28</w:t>
            </w:r>
          </w:p>
        </w:tc>
      </w:tr>
      <w:tr w:rsidR="00E52141" w14:paraId="10737D6F" w14:textId="77777777" w:rsidTr="00E52141">
        <w:tc>
          <w:tcPr>
            <w:tcW w:w="5000" w:type="pct"/>
            <w:gridSpan w:val="4"/>
          </w:tcPr>
          <w:p w14:paraId="1C4B511D" w14:textId="77777777" w:rsidR="00E52141" w:rsidRDefault="00E52141" w:rsidP="0078047B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bookmarkEnd w:id="1"/>
      <w:bookmarkEnd w:id="2"/>
      <w:bookmarkEnd w:id="3"/>
      <w:bookmarkEnd w:id="4"/>
      <w:tr w:rsidR="009C74E2" w14:paraId="14DD8BCA" w14:textId="77777777" w:rsidTr="00E52141">
        <w:tc>
          <w:tcPr>
            <w:tcW w:w="5000" w:type="pct"/>
            <w:gridSpan w:val="4"/>
          </w:tcPr>
          <w:p w14:paraId="6880161F" w14:textId="3B84CEBA" w:rsidR="009C74E2" w:rsidRDefault="00C16962" w:rsidP="00507234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at is the value of </w:t>
            </w:r>
            <w:r>
              <w:rPr>
                <w:b w:val="0"/>
                <w:bCs w:val="0"/>
                <w:i/>
              </w:rPr>
              <w:t xml:space="preserve">b </w:t>
            </w:r>
            <w:r w:rsidRPr="00C16962">
              <w:rPr>
                <w:b w:val="0"/>
                <w:bCs w:val="0"/>
              </w:rPr>
              <w:t>if</w:t>
            </w:r>
            <w:r>
              <w:rPr>
                <w:b w:val="0"/>
                <w:bCs w:val="0"/>
              </w:rPr>
              <w:t xml:space="preserve"> </w:t>
            </w:r>
            <w:r w:rsidR="00507234" w:rsidRPr="00507234">
              <w:rPr>
                <w:position w:val="-6"/>
              </w:rPr>
              <w:object w:dxaOrig="1160" w:dyaOrig="320" w14:anchorId="33553F35">
                <v:shape id="_x0000_i1178" type="#_x0000_t75" style="width:57.75pt;height:15.75pt" o:ole="">
                  <v:imagedata r:id="rId33" o:title=""/>
                </v:shape>
                <o:OLEObject Type="Embed" ProgID="Equation.DSMT4" ShapeID="_x0000_i1178" DrawAspect="Content" ObjectID="_1515077333" r:id="rId34"/>
              </w:object>
            </w:r>
            <w:r>
              <w:rPr>
                <w:b w:val="0"/>
                <w:bCs w:val="0"/>
              </w:rPr>
              <w:t xml:space="preserve">, </w:t>
            </w:r>
            <w:r w:rsidR="00507234" w:rsidRPr="00507234">
              <w:rPr>
                <w:position w:val="-6"/>
              </w:rPr>
              <w:object w:dxaOrig="639" w:dyaOrig="279" w14:anchorId="4841B6A7">
                <v:shape id="_x0000_i1192" type="#_x0000_t75" style="width:32.25pt;height:14.25pt" o:ole="">
                  <v:imagedata r:id="rId35" o:title=""/>
                </v:shape>
                <o:OLEObject Type="Embed" ProgID="Equation.DSMT4" ShapeID="_x0000_i1192" DrawAspect="Content" ObjectID="_1515077334" r:id="rId36"/>
              </w:object>
            </w:r>
            <w:r>
              <w:rPr>
                <w:b w:val="0"/>
                <w:bCs w:val="0"/>
              </w:rPr>
              <w:t xml:space="preserve"> and </w:t>
            </w:r>
            <w:r w:rsidR="00507234" w:rsidRPr="00507234">
              <w:rPr>
                <w:position w:val="-6"/>
              </w:rPr>
              <w:object w:dxaOrig="660" w:dyaOrig="279" w14:anchorId="0F9361E3">
                <v:shape id="_x0000_i1200" type="#_x0000_t75" style="width:33pt;height:14.25pt" o:ole="">
                  <v:imagedata r:id="rId37" o:title=""/>
                </v:shape>
                <o:OLEObject Type="Embed" ProgID="Equation.DSMT4" ShapeID="_x0000_i1200" DrawAspect="Content" ObjectID="_1515077335" r:id="rId38"/>
              </w:object>
            </w:r>
            <w:r>
              <w:rPr>
                <w:b w:val="0"/>
                <w:bCs w:val="0"/>
              </w:rPr>
              <w:t>?</w:t>
            </w:r>
          </w:p>
        </w:tc>
      </w:tr>
      <w:tr w:rsidR="009C74E2" w14:paraId="231864DA" w14:textId="77777777" w:rsidTr="00E52141">
        <w:tc>
          <w:tcPr>
            <w:tcW w:w="214" w:type="pct"/>
            <w:gridSpan w:val="3"/>
            <w:vAlign w:val="center"/>
          </w:tcPr>
          <w:p w14:paraId="124886C6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03670ADD" w14:textId="2C57A24D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C16962">
              <w:rPr>
                <w:sz w:val="24"/>
                <w:lang w:eastAsia="en-AU"/>
              </w:rPr>
              <w:t>2</w:t>
            </w:r>
          </w:p>
        </w:tc>
      </w:tr>
      <w:tr w:rsidR="009C74E2" w14:paraId="1D7E7E36" w14:textId="77777777" w:rsidTr="00E52141">
        <w:tc>
          <w:tcPr>
            <w:tcW w:w="214" w:type="pct"/>
            <w:gridSpan w:val="3"/>
            <w:vAlign w:val="center"/>
          </w:tcPr>
          <w:p w14:paraId="79E1CB3F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663F17BC" w14:textId="38FA3A5E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C16962">
              <w:rPr>
                <w:sz w:val="24"/>
                <w:lang w:eastAsia="en-AU"/>
              </w:rPr>
              <w:t>8</w:t>
            </w:r>
          </w:p>
        </w:tc>
      </w:tr>
      <w:tr w:rsidR="009C74E2" w14:paraId="590B07F5" w14:textId="77777777" w:rsidTr="00E52141">
        <w:tc>
          <w:tcPr>
            <w:tcW w:w="214" w:type="pct"/>
            <w:gridSpan w:val="3"/>
            <w:vAlign w:val="center"/>
          </w:tcPr>
          <w:p w14:paraId="18BC9B36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169B25EF" w14:textId="729DEC2E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C16962">
              <w:rPr>
                <w:sz w:val="24"/>
                <w:lang w:eastAsia="en-AU"/>
              </w:rPr>
              <w:t>22.7</w:t>
            </w:r>
          </w:p>
        </w:tc>
      </w:tr>
      <w:tr w:rsidR="009C74E2" w14:paraId="22B93098" w14:textId="77777777" w:rsidTr="00E52141">
        <w:tc>
          <w:tcPr>
            <w:tcW w:w="214" w:type="pct"/>
            <w:gridSpan w:val="3"/>
            <w:vAlign w:val="center"/>
          </w:tcPr>
          <w:p w14:paraId="173D1C72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1E78FE1C" w14:textId="2F7A9E38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C16962">
              <w:rPr>
                <w:sz w:val="24"/>
                <w:lang w:eastAsia="en-AU"/>
              </w:rPr>
              <w:t>64</w:t>
            </w:r>
          </w:p>
        </w:tc>
      </w:tr>
    </w:tbl>
    <w:p w14:paraId="608D3081" w14:textId="77777777" w:rsidR="00E0164C" w:rsidRDefault="00E0164C">
      <w:r>
        <w:br w:type="page"/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397"/>
        <w:gridCol w:w="8889"/>
      </w:tblGrid>
      <w:tr w:rsidR="009C74E2" w14:paraId="07484194" w14:textId="77777777" w:rsidTr="00E52141">
        <w:tc>
          <w:tcPr>
            <w:tcW w:w="5000" w:type="pct"/>
            <w:gridSpan w:val="2"/>
          </w:tcPr>
          <w:p w14:paraId="4963733A" w14:textId="363CBBA5" w:rsidR="009C74E2" w:rsidRPr="00FC2DC5" w:rsidRDefault="00FC2DC5" w:rsidP="00507234">
            <w:pPr>
              <w:pStyle w:val="Questions1"/>
              <w:rPr>
                <w:b w:val="0"/>
                <w:bCs w:val="0"/>
              </w:rPr>
            </w:pPr>
            <w:r w:rsidRPr="00FC2DC5">
              <w:rPr>
                <w:b w:val="0"/>
              </w:rPr>
              <w:lastRenderedPageBreak/>
              <w:t>What is the midpoint</w:t>
            </w:r>
            <w:r>
              <w:rPr>
                <w:b w:val="0"/>
              </w:rPr>
              <w:t xml:space="preserve"> between </w:t>
            </w:r>
            <w:r w:rsidR="00507234" w:rsidRPr="00507234">
              <w:rPr>
                <w:position w:val="-10"/>
              </w:rPr>
              <w:object w:dxaOrig="680" w:dyaOrig="320" w14:anchorId="3300E7B2">
                <v:shape id="_x0000_i1207" type="#_x0000_t75" style="width:33.75pt;height:15.75pt" o:ole="">
                  <v:imagedata r:id="rId39" o:title=""/>
                </v:shape>
                <o:OLEObject Type="Embed" ProgID="Equation.DSMT4" ShapeID="_x0000_i1207" DrawAspect="Content" ObjectID="_1515077336" r:id="rId40"/>
              </w:object>
            </w:r>
            <w:r>
              <w:rPr>
                <w:b w:val="0"/>
              </w:rPr>
              <w:t xml:space="preserve"> and </w:t>
            </w:r>
            <w:r w:rsidR="00507234" w:rsidRPr="00507234">
              <w:rPr>
                <w:position w:val="-10"/>
              </w:rPr>
              <w:object w:dxaOrig="680" w:dyaOrig="320" w14:anchorId="0B610E03">
                <v:shape id="_x0000_i1215" type="#_x0000_t75" style="width:33.75pt;height:15.75pt" o:ole="">
                  <v:imagedata r:id="rId41" o:title=""/>
                </v:shape>
                <o:OLEObject Type="Embed" ProgID="Equation.DSMT4" ShapeID="_x0000_i1215" DrawAspect="Content" ObjectID="_1515077337" r:id="rId42"/>
              </w:object>
            </w:r>
            <w:r>
              <w:rPr>
                <w:b w:val="0"/>
              </w:rPr>
              <w:t>?</w:t>
            </w:r>
          </w:p>
        </w:tc>
      </w:tr>
      <w:tr w:rsidR="009C74E2" w14:paraId="1AA39106" w14:textId="77777777" w:rsidTr="00E52141">
        <w:tc>
          <w:tcPr>
            <w:tcW w:w="214" w:type="pct"/>
            <w:vAlign w:val="center"/>
          </w:tcPr>
          <w:p w14:paraId="7A088582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33F6B5A7" w14:textId="705F15D2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10"/>
              </w:rPr>
              <w:object w:dxaOrig="820" w:dyaOrig="320" w14:anchorId="216D38E6">
                <v:shape id="_x0000_i1223" type="#_x0000_t75" style="width:41.25pt;height:15.75pt" o:ole="">
                  <v:imagedata r:id="rId43" o:title=""/>
                </v:shape>
                <o:OLEObject Type="Embed" ProgID="Equation.DSMT4" ShapeID="_x0000_i1223" DrawAspect="Content" ObjectID="_1515077338" r:id="rId44"/>
              </w:object>
            </w:r>
            <w:r w:rsidR="00FC2DC5">
              <w:rPr>
                <w:sz w:val="24"/>
                <w:lang w:eastAsia="en-AU"/>
              </w:rPr>
              <w:t xml:space="preserve"> </w:t>
            </w:r>
          </w:p>
        </w:tc>
      </w:tr>
      <w:tr w:rsidR="009C74E2" w14:paraId="121E0689" w14:textId="77777777" w:rsidTr="00E52141">
        <w:tc>
          <w:tcPr>
            <w:tcW w:w="214" w:type="pct"/>
            <w:vAlign w:val="center"/>
          </w:tcPr>
          <w:p w14:paraId="0FFF665A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540655FF" w14:textId="61D4E476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10"/>
              </w:rPr>
              <w:object w:dxaOrig="859" w:dyaOrig="320" w14:anchorId="205A481E">
                <v:shape id="_x0000_i1230" type="#_x0000_t75" style="width:42.75pt;height:15.75pt" o:ole="">
                  <v:imagedata r:id="rId45" o:title=""/>
                </v:shape>
                <o:OLEObject Type="Embed" ProgID="Equation.DSMT4" ShapeID="_x0000_i1230" DrawAspect="Content" ObjectID="_1515077339" r:id="rId46"/>
              </w:object>
            </w:r>
          </w:p>
        </w:tc>
      </w:tr>
      <w:tr w:rsidR="009C74E2" w14:paraId="73BC4BF5" w14:textId="77777777" w:rsidTr="00E52141">
        <w:tc>
          <w:tcPr>
            <w:tcW w:w="214" w:type="pct"/>
            <w:vAlign w:val="center"/>
          </w:tcPr>
          <w:p w14:paraId="24ED62A7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41EE72F0" w14:textId="54B4327B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10"/>
              </w:rPr>
              <w:object w:dxaOrig="520" w:dyaOrig="320" w14:anchorId="1BC228E0">
                <v:shape id="_x0000_i1236" type="#_x0000_t75" style="width:26.25pt;height:15.75pt" o:ole="">
                  <v:imagedata r:id="rId47" o:title=""/>
                </v:shape>
                <o:OLEObject Type="Embed" ProgID="Equation.DSMT4" ShapeID="_x0000_i1236" DrawAspect="Content" ObjectID="_1515077340" r:id="rId48"/>
              </w:object>
            </w:r>
          </w:p>
        </w:tc>
      </w:tr>
      <w:tr w:rsidR="009C74E2" w14:paraId="0B1BA891" w14:textId="77777777" w:rsidTr="00E52141">
        <w:tc>
          <w:tcPr>
            <w:tcW w:w="214" w:type="pct"/>
            <w:vAlign w:val="center"/>
          </w:tcPr>
          <w:p w14:paraId="19BAEFFD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33958BA9" w14:textId="7CDB1CA0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10"/>
              </w:rPr>
              <w:object w:dxaOrig="740" w:dyaOrig="320" w14:anchorId="1C26BF7E">
                <v:shape id="_x0000_i1242" type="#_x0000_t75" style="width:36.75pt;height:15.75pt" o:ole="">
                  <v:imagedata r:id="rId49" o:title=""/>
                </v:shape>
                <o:OLEObject Type="Embed" ProgID="Equation.DSMT4" ShapeID="_x0000_i1242" DrawAspect="Content" ObjectID="_1515077341" r:id="rId50"/>
              </w:object>
            </w:r>
          </w:p>
        </w:tc>
      </w:tr>
      <w:tr w:rsidR="009C74E2" w14:paraId="0E00CF58" w14:textId="77777777" w:rsidTr="00E52141">
        <w:tc>
          <w:tcPr>
            <w:tcW w:w="5000" w:type="pct"/>
            <w:gridSpan w:val="2"/>
          </w:tcPr>
          <w:p w14:paraId="3F1E71CE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C74E2" w14:paraId="54EED69A" w14:textId="77777777" w:rsidTr="00E52141">
        <w:tc>
          <w:tcPr>
            <w:tcW w:w="5000" w:type="pct"/>
            <w:gridSpan w:val="2"/>
          </w:tcPr>
          <w:p w14:paraId="501F1ED6" w14:textId="566DC282" w:rsidR="009C74E2" w:rsidRDefault="00FE2A60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>The following two triangles are similar.</w:t>
            </w:r>
          </w:p>
        </w:tc>
      </w:tr>
      <w:tr w:rsidR="00FE2A60" w14:paraId="79D0B2F1" w14:textId="77777777" w:rsidTr="00E0164C">
        <w:trPr>
          <w:trHeight w:val="2092"/>
        </w:trPr>
        <w:tc>
          <w:tcPr>
            <w:tcW w:w="5000" w:type="pct"/>
            <w:gridSpan w:val="2"/>
            <w:vAlign w:val="center"/>
          </w:tcPr>
          <w:p w14:paraId="30F9CA3F" w14:textId="3E5C8E3C" w:rsidR="00FE2A60" w:rsidRDefault="00A33E51" w:rsidP="00FE2A60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 w:rsidRPr="00A33E51">
              <w:rPr>
                <w:bCs w:val="0"/>
                <w:noProof/>
                <w:lang w:val="en-US" w:eastAsia="en-US"/>
              </w:rPr>
              <w:drawing>
                <wp:inline distT="0" distB="0" distL="0" distR="0" wp14:anchorId="7FC964B7" wp14:editId="6C29C746">
                  <wp:extent cx="4149090" cy="1229868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9090" cy="12298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E2A60" w14:paraId="01DC6612" w14:textId="77777777" w:rsidTr="00E52141">
        <w:tc>
          <w:tcPr>
            <w:tcW w:w="5000" w:type="pct"/>
            <w:gridSpan w:val="2"/>
          </w:tcPr>
          <w:p w14:paraId="6540CBEE" w14:textId="02D72932" w:rsidR="00FE2A60" w:rsidRPr="00FE2A60" w:rsidRDefault="00FE2A60" w:rsidP="00FE2A60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What is the value of </w:t>
            </w:r>
            <w:r>
              <w:rPr>
                <w:b w:val="0"/>
                <w:bCs w:val="0"/>
                <w:i/>
              </w:rPr>
              <w:t>x</w:t>
            </w:r>
            <w:r>
              <w:rPr>
                <w:b w:val="0"/>
                <w:bCs w:val="0"/>
              </w:rPr>
              <w:t>?</w:t>
            </w:r>
          </w:p>
        </w:tc>
      </w:tr>
      <w:tr w:rsidR="009C74E2" w14:paraId="295BB919" w14:textId="77777777" w:rsidTr="00E52141">
        <w:tc>
          <w:tcPr>
            <w:tcW w:w="214" w:type="pct"/>
            <w:vAlign w:val="center"/>
          </w:tcPr>
          <w:p w14:paraId="69ABAA22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79AAD289" w14:textId="64E472BF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FE2A60">
              <w:rPr>
                <w:sz w:val="24"/>
                <w:lang w:eastAsia="en-AU"/>
              </w:rPr>
              <w:t>6</w:t>
            </w:r>
          </w:p>
        </w:tc>
      </w:tr>
      <w:tr w:rsidR="009C74E2" w14:paraId="448C4409" w14:textId="77777777" w:rsidTr="00E52141">
        <w:tc>
          <w:tcPr>
            <w:tcW w:w="214" w:type="pct"/>
            <w:vAlign w:val="center"/>
          </w:tcPr>
          <w:p w14:paraId="3ED8BA24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1B69CA8D" w14:textId="2B12F343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FE2A60">
              <w:rPr>
                <w:sz w:val="24"/>
                <w:lang w:eastAsia="en-AU"/>
              </w:rPr>
              <w:t>8</w:t>
            </w:r>
          </w:p>
        </w:tc>
      </w:tr>
      <w:tr w:rsidR="009C74E2" w14:paraId="7C3EE92F" w14:textId="77777777" w:rsidTr="00E52141">
        <w:tc>
          <w:tcPr>
            <w:tcW w:w="214" w:type="pct"/>
            <w:vAlign w:val="center"/>
          </w:tcPr>
          <w:p w14:paraId="541AEBAE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27D046F5" w14:textId="110B1E12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FE2A60">
              <w:rPr>
                <w:sz w:val="24"/>
                <w:lang w:eastAsia="en-AU"/>
              </w:rPr>
              <w:t>14</w:t>
            </w:r>
          </w:p>
        </w:tc>
      </w:tr>
      <w:tr w:rsidR="009C74E2" w14:paraId="6D654B16" w14:textId="77777777" w:rsidTr="00E52141">
        <w:tc>
          <w:tcPr>
            <w:tcW w:w="214" w:type="pct"/>
            <w:vAlign w:val="center"/>
          </w:tcPr>
          <w:p w14:paraId="1484BB85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431A9224" w14:textId="06246C54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FE2A60">
              <w:rPr>
                <w:sz w:val="24"/>
                <w:lang w:eastAsia="en-AU"/>
              </w:rPr>
              <w:t>1</w:t>
            </w:r>
          </w:p>
        </w:tc>
      </w:tr>
      <w:tr w:rsidR="009C74E2" w14:paraId="7D7F4B49" w14:textId="77777777" w:rsidTr="00E52141">
        <w:tc>
          <w:tcPr>
            <w:tcW w:w="5000" w:type="pct"/>
            <w:gridSpan w:val="2"/>
          </w:tcPr>
          <w:p w14:paraId="61FE8D4A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C74E2" w14:paraId="79BA334B" w14:textId="77777777" w:rsidTr="00E52141">
        <w:tc>
          <w:tcPr>
            <w:tcW w:w="5000" w:type="pct"/>
            <w:gridSpan w:val="2"/>
          </w:tcPr>
          <w:p w14:paraId="177835F2" w14:textId="2C5775F7" w:rsidR="009C74E2" w:rsidRPr="007929CF" w:rsidRDefault="007929CF" w:rsidP="00480F56">
            <w:pPr>
              <w:pStyle w:val="Questions1"/>
              <w:rPr>
                <w:b w:val="0"/>
                <w:bCs w:val="0"/>
              </w:rPr>
            </w:pPr>
            <w:r w:rsidRPr="007929CF">
              <w:rPr>
                <w:b w:val="0"/>
              </w:rPr>
              <w:t xml:space="preserve">What is the value of </w:t>
            </w:r>
            <w:r w:rsidRPr="007929CF">
              <w:rPr>
                <w:b w:val="0"/>
                <w:i/>
              </w:rPr>
              <w:t>x</w:t>
            </w:r>
            <w:r w:rsidRPr="007929CF">
              <w:rPr>
                <w:b w:val="0"/>
              </w:rPr>
              <w:t xml:space="preserve"> in the </w:t>
            </w:r>
            <w:r w:rsidR="00480F56">
              <w:rPr>
                <w:b w:val="0"/>
              </w:rPr>
              <w:t>right-triangle below</w:t>
            </w:r>
            <w:r w:rsidRPr="007929CF">
              <w:rPr>
                <w:b w:val="0"/>
              </w:rPr>
              <w:t>?</w:t>
            </w:r>
          </w:p>
        </w:tc>
      </w:tr>
      <w:tr w:rsidR="007929CF" w14:paraId="10794178" w14:textId="77777777" w:rsidTr="00E0164C">
        <w:trPr>
          <w:trHeight w:val="1579"/>
        </w:trPr>
        <w:tc>
          <w:tcPr>
            <w:tcW w:w="5000" w:type="pct"/>
            <w:gridSpan w:val="2"/>
            <w:vAlign w:val="center"/>
          </w:tcPr>
          <w:p w14:paraId="24ACB3C5" w14:textId="35DBE076" w:rsidR="007929CF" w:rsidRDefault="007929CF" w:rsidP="007929CF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4F3EDA3F" wp14:editId="786BDFA0">
                  <wp:extent cx="2268474" cy="934974"/>
                  <wp:effectExtent l="0" t="0" r="0" b="508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8474" cy="9349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74E2" w14:paraId="7D0AE794" w14:textId="77777777" w:rsidTr="00E52141">
        <w:tc>
          <w:tcPr>
            <w:tcW w:w="214" w:type="pct"/>
            <w:vAlign w:val="center"/>
          </w:tcPr>
          <w:p w14:paraId="774EAECB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209486FA" w14:textId="2BE54881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859" w:dyaOrig="320" w14:anchorId="6596E79F">
                <v:shape id="_x0000_i1248" type="#_x0000_t75" style="width:42.75pt;height:15.75pt" o:ole="">
                  <v:imagedata r:id="rId53" o:title=""/>
                </v:shape>
                <o:OLEObject Type="Embed" ProgID="Equation.DSMT4" ShapeID="_x0000_i1248" DrawAspect="Content" ObjectID="_1515077342" r:id="rId54"/>
              </w:object>
            </w:r>
          </w:p>
        </w:tc>
      </w:tr>
      <w:tr w:rsidR="009C74E2" w14:paraId="37D87E31" w14:textId="77777777" w:rsidTr="00E52141">
        <w:tc>
          <w:tcPr>
            <w:tcW w:w="214" w:type="pct"/>
            <w:vAlign w:val="center"/>
          </w:tcPr>
          <w:p w14:paraId="266312E7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41D8DE64" w14:textId="5C16F1E9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24"/>
              </w:rPr>
              <w:object w:dxaOrig="760" w:dyaOrig="620" w14:anchorId="4E673DFE">
                <v:shape id="_x0000_i1254" type="#_x0000_t75" style="width:38.25pt;height:30.75pt" o:ole="">
                  <v:imagedata r:id="rId55" o:title=""/>
                </v:shape>
                <o:OLEObject Type="Embed" ProgID="Equation.DSMT4" ShapeID="_x0000_i1254" DrawAspect="Content" ObjectID="_1515077343" r:id="rId56"/>
              </w:object>
            </w:r>
          </w:p>
        </w:tc>
      </w:tr>
      <w:tr w:rsidR="009C74E2" w14:paraId="42E6B5EA" w14:textId="77777777" w:rsidTr="00E52141">
        <w:tc>
          <w:tcPr>
            <w:tcW w:w="214" w:type="pct"/>
            <w:vAlign w:val="center"/>
          </w:tcPr>
          <w:p w14:paraId="076DEBCE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1EFBF4B0" w14:textId="6973BB13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820" w:dyaOrig="320" w14:anchorId="2525F409">
                <v:shape id="_x0000_i1260" type="#_x0000_t75" style="width:41.25pt;height:15.75pt" o:ole="">
                  <v:imagedata r:id="rId57" o:title=""/>
                </v:shape>
                <o:OLEObject Type="Embed" ProgID="Equation.DSMT4" ShapeID="_x0000_i1260" DrawAspect="Content" ObjectID="_1515077344" r:id="rId58"/>
              </w:object>
            </w:r>
          </w:p>
        </w:tc>
      </w:tr>
      <w:tr w:rsidR="009C74E2" w14:paraId="46615C9D" w14:textId="77777777" w:rsidTr="00E52141">
        <w:tc>
          <w:tcPr>
            <w:tcW w:w="214" w:type="pct"/>
            <w:vAlign w:val="center"/>
          </w:tcPr>
          <w:p w14:paraId="27DDB1C5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7EF98B49" w14:textId="14C54579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24"/>
              </w:rPr>
              <w:object w:dxaOrig="740" w:dyaOrig="620" w14:anchorId="734FDBF4">
                <v:shape id="_x0000_i1266" type="#_x0000_t75" style="width:36.75pt;height:30.75pt" o:ole="">
                  <v:imagedata r:id="rId59" o:title=""/>
                </v:shape>
                <o:OLEObject Type="Embed" ProgID="Equation.DSMT4" ShapeID="_x0000_i1266" DrawAspect="Content" ObjectID="_1515077345" r:id="rId60"/>
              </w:object>
            </w:r>
          </w:p>
        </w:tc>
      </w:tr>
      <w:tr w:rsidR="009C74E2" w14:paraId="27B46003" w14:textId="77777777" w:rsidTr="00E52141">
        <w:tc>
          <w:tcPr>
            <w:tcW w:w="5000" w:type="pct"/>
            <w:gridSpan w:val="2"/>
          </w:tcPr>
          <w:p w14:paraId="202ADEDC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C74E2" w14:paraId="5B3D6CA3" w14:textId="77777777" w:rsidTr="00E52141">
        <w:tc>
          <w:tcPr>
            <w:tcW w:w="5000" w:type="pct"/>
            <w:gridSpan w:val="2"/>
          </w:tcPr>
          <w:p w14:paraId="4DD40E82" w14:textId="39528CDA" w:rsidR="009C74E2" w:rsidRDefault="002F7B17" w:rsidP="00480F56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  <w:bCs w:val="0"/>
              </w:rPr>
              <w:t xml:space="preserve">Darcy is paid $19.20 per hour for 35 hours of casual work. Toby </w:t>
            </w:r>
            <w:r w:rsidR="00480F56">
              <w:rPr>
                <w:b w:val="0"/>
                <w:bCs w:val="0"/>
              </w:rPr>
              <w:t xml:space="preserve">is paid the same rate and </w:t>
            </w:r>
            <w:r>
              <w:rPr>
                <w:b w:val="0"/>
                <w:bCs w:val="0"/>
              </w:rPr>
              <w:t>works the same hours as Darcy bu</w:t>
            </w:r>
            <w:r w:rsidR="00480F56">
              <w:rPr>
                <w:b w:val="0"/>
                <w:bCs w:val="0"/>
              </w:rPr>
              <w:t xml:space="preserve">t </w:t>
            </w:r>
            <w:r>
              <w:rPr>
                <w:b w:val="0"/>
                <w:bCs w:val="0"/>
              </w:rPr>
              <w:t xml:space="preserve">works an additional 6 hours on Saturday and is paid time-and-a-half. How much extra money is Toby paid </w:t>
            </w:r>
            <w:r w:rsidR="00480F56">
              <w:rPr>
                <w:b w:val="0"/>
                <w:bCs w:val="0"/>
              </w:rPr>
              <w:t xml:space="preserve">compared to </w:t>
            </w:r>
            <w:r>
              <w:rPr>
                <w:b w:val="0"/>
                <w:bCs w:val="0"/>
              </w:rPr>
              <w:t>Darcy?</w:t>
            </w:r>
          </w:p>
        </w:tc>
      </w:tr>
      <w:tr w:rsidR="009C74E2" w14:paraId="6A4B2F30" w14:textId="77777777" w:rsidTr="00E52141">
        <w:tc>
          <w:tcPr>
            <w:tcW w:w="214" w:type="pct"/>
            <w:vAlign w:val="center"/>
          </w:tcPr>
          <w:p w14:paraId="5E7D9A21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138ED9EE" w14:textId="1627863F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2F7B17">
              <w:rPr>
                <w:sz w:val="24"/>
                <w:lang w:eastAsia="en-AU"/>
              </w:rPr>
              <w:t>$57.60</w:t>
            </w:r>
          </w:p>
        </w:tc>
      </w:tr>
      <w:tr w:rsidR="009C74E2" w14:paraId="40591026" w14:textId="77777777" w:rsidTr="00E52141">
        <w:tc>
          <w:tcPr>
            <w:tcW w:w="214" w:type="pct"/>
            <w:vAlign w:val="center"/>
          </w:tcPr>
          <w:p w14:paraId="615E3953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76CA0CC6" w14:textId="0555EADE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2F7B17">
              <w:rPr>
                <w:sz w:val="24"/>
                <w:lang w:eastAsia="en-AU"/>
              </w:rPr>
              <w:t>$114.75</w:t>
            </w:r>
          </w:p>
        </w:tc>
      </w:tr>
      <w:tr w:rsidR="009C74E2" w14:paraId="2FBD4DBE" w14:textId="77777777" w:rsidTr="00E52141">
        <w:tc>
          <w:tcPr>
            <w:tcW w:w="214" w:type="pct"/>
            <w:vAlign w:val="center"/>
          </w:tcPr>
          <w:p w14:paraId="33CD6456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698F0B9C" w14:textId="4C20012B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2F7B17">
              <w:rPr>
                <w:sz w:val="24"/>
                <w:lang w:eastAsia="en-AU"/>
              </w:rPr>
              <w:t>$172.80</w:t>
            </w:r>
          </w:p>
        </w:tc>
      </w:tr>
      <w:tr w:rsidR="009C74E2" w14:paraId="1F4349E8" w14:textId="77777777" w:rsidTr="00E52141">
        <w:tc>
          <w:tcPr>
            <w:tcW w:w="214" w:type="pct"/>
            <w:vAlign w:val="center"/>
          </w:tcPr>
          <w:p w14:paraId="0C5C4559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4ADD1A35" w14:textId="02D9A325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2F7B17">
              <w:rPr>
                <w:sz w:val="24"/>
                <w:lang w:eastAsia="en-AU"/>
              </w:rPr>
              <w:t>$288.00</w:t>
            </w:r>
          </w:p>
        </w:tc>
      </w:tr>
    </w:tbl>
    <w:p w14:paraId="18E8A634" w14:textId="77777777" w:rsidR="00E0164C" w:rsidRDefault="00E0164C">
      <w:bookmarkStart w:id="5" w:name="OLE_LINK493"/>
      <w:bookmarkStart w:id="6" w:name="OLE_LINK494"/>
      <w:r>
        <w:rPr>
          <w:b/>
          <w:bCs/>
        </w:rPr>
        <w:br w:type="page"/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397"/>
        <w:gridCol w:w="8889"/>
      </w:tblGrid>
      <w:tr w:rsidR="009C74E2" w14:paraId="103DB365" w14:textId="77777777" w:rsidTr="00E52141">
        <w:tc>
          <w:tcPr>
            <w:tcW w:w="5000" w:type="pct"/>
            <w:gridSpan w:val="2"/>
          </w:tcPr>
          <w:bookmarkEnd w:id="5"/>
          <w:bookmarkEnd w:id="6"/>
          <w:p w14:paraId="28F9BFBE" w14:textId="50F0F267" w:rsidR="009C74E2" w:rsidRDefault="00507234" w:rsidP="00507234">
            <w:pPr>
              <w:pStyle w:val="Questions1"/>
              <w:rPr>
                <w:bCs w:val="0"/>
              </w:rPr>
            </w:pPr>
            <w:r w:rsidRPr="00507234">
              <w:rPr>
                <w:position w:val="-10"/>
              </w:rPr>
              <w:object w:dxaOrig="900" w:dyaOrig="360" w14:anchorId="0BCB2EA8">
                <v:shape id="_x0000_i1274" type="#_x0000_t75" style="width:45pt;height:18pt" o:ole="">
                  <v:imagedata r:id="rId61" o:title=""/>
                </v:shape>
                <o:OLEObject Type="Embed" ProgID="Equation.DSMT4" ShapeID="_x0000_i1274" DrawAspect="Content" ObjectID="_1515077346" r:id="rId62"/>
              </w:object>
            </w:r>
            <w:r w:rsidR="00BA5F15">
              <w:rPr>
                <w:bCs w:val="0"/>
              </w:rPr>
              <w:t xml:space="preserve"> </w:t>
            </w:r>
          </w:p>
        </w:tc>
      </w:tr>
      <w:tr w:rsidR="009C74E2" w14:paraId="31C71A3A" w14:textId="77777777" w:rsidTr="00E52141">
        <w:tc>
          <w:tcPr>
            <w:tcW w:w="214" w:type="pct"/>
            <w:vAlign w:val="center"/>
          </w:tcPr>
          <w:p w14:paraId="2A17D53A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6F5BDA00" w14:textId="73958A86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10"/>
              </w:rPr>
              <w:object w:dxaOrig="520" w:dyaOrig="360" w14:anchorId="3A3261E0">
                <v:shape id="_x0000_i1281" type="#_x0000_t75" style="width:26.25pt;height:18pt" o:ole="">
                  <v:imagedata r:id="rId63" o:title=""/>
                </v:shape>
                <o:OLEObject Type="Embed" ProgID="Equation.DSMT4" ShapeID="_x0000_i1281" DrawAspect="Content" ObjectID="_1515077347" r:id="rId64"/>
              </w:object>
            </w:r>
            <w:r w:rsidR="00BA5F15">
              <w:rPr>
                <w:sz w:val="24"/>
                <w:lang w:eastAsia="en-AU"/>
              </w:rPr>
              <w:t xml:space="preserve"> </w:t>
            </w:r>
          </w:p>
        </w:tc>
      </w:tr>
      <w:tr w:rsidR="009C74E2" w14:paraId="0E07FFA0" w14:textId="77777777" w:rsidTr="00E52141">
        <w:tc>
          <w:tcPr>
            <w:tcW w:w="214" w:type="pct"/>
            <w:vAlign w:val="center"/>
          </w:tcPr>
          <w:p w14:paraId="3E45F006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1C15DE90" w14:textId="14F9868A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10"/>
              </w:rPr>
              <w:object w:dxaOrig="520" w:dyaOrig="360" w14:anchorId="3F122EB2">
                <v:shape id="_x0000_i1288" type="#_x0000_t75" style="width:26.25pt;height:18pt" o:ole="">
                  <v:imagedata r:id="rId65" o:title=""/>
                </v:shape>
                <o:OLEObject Type="Embed" ProgID="Equation.DSMT4" ShapeID="_x0000_i1288" DrawAspect="Content" ObjectID="_1515077348" r:id="rId66"/>
              </w:object>
            </w:r>
          </w:p>
        </w:tc>
      </w:tr>
      <w:tr w:rsidR="009C74E2" w14:paraId="548B40CE" w14:textId="77777777" w:rsidTr="00E52141">
        <w:tc>
          <w:tcPr>
            <w:tcW w:w="214" w:type="pct"/>
            <w:vAlign w:val="center"/>
          </w:tcPr>
          <w:p w14:paraId="63E65146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15C8D475" w14:textId="3BBC4A56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10"/>
              </w:rPr>
              <w:object w:dxaOrig="540" w:dyaOrig="360" w14:anchorId="2E5CA9C1">
                <v:shape id="_x0000_i1294" type="#_x0000_t75" style="width:27pt;height:18pt" o:ole="">
                  <v:imagedata r:id="rId67" o:title=""/>
                </v:shape>
                <o:OLEObject Type="Embed" ProgID="Equation.DSMT4" ShapeID="_x0000_i1294" DrawAspect="Content" ObjectID="_1515077349" r:id="rId68"/>
              </w:object>
            </w:r>
          </w:p>
        </w:tc>
      </w:tr>
      <w:tr w:rsidR="009C74E2" w14:paraId="6B0A05BB" w14:textId="77777777" w:rsidTr="00E52141">
        <w:tc>
          <w:tcPr>
            <w:tcW w:w="214" w:type="pct"/>
            <w:vAlign w:val="center"/>
          </w:tcPr>
          <w:p w14:paraId="7D41F06E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65B1A4BE" w14:textId="0A7A67B1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10"/>
              </w:rPr>
              <w:object w:dxaOrig="540" w:dyaOrig="360" w14:anchorId="73D2941D">
                <v:shape id="_x0000_i1300" type="#_x0000_t75" style="width:27pt;height:18pt" o:ole="">
                  <v:imagedata r:id="rId69" o:title=""/>
                </v:shape>
                <o:OLEObject Type="Embed" ProgID="Equation.DSMT4" ShapeID="_x0000_i1300" DrawAspect="Content" ObjectID="_1515077350" r:id="rId70"/>
              </w:object>
            </w:r>
          </w:p>
        </w:tc>
      </w:tr>
      <w:tr w:rsidR="009C74E2" w14:paraId="3941647F" w14:textId="77777777" w:rsidTr="00E52141">
        <w:tc>
          <w:tcPr>
            <w:tcW w:w="5000" w:type="pct"/>
            <w:gridSpan w:val="2"/>
          </w:tcPr>
          <w:p w14:paraId="7A8AC8AC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C74E2" w14:paraId="08D703CE" w14:textId="77777777" w:rsidTr="00E52141">
        <w:tc>
          <w:tcPr>
            <w:tcW w:w="5000" w:type="pct"/>
            <w:gridSpan w:val="2"/>
          </w:tcPr>
          <w:p w14:paraId="1CB93946" w14:textId="4417F4F3" w:rsidR="009C74E2" w:rsidRDefault="00C912BA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at is the value of </w:t>
            </w:r>
            <w:r>
              <w:rPr>
                <w:b w:val="0"/>
                <w:bCs w:val="0"/>
                <w:i/>
              </w:rPr>
              <w:t>x</w:t>
            </w:r>
            <w:r>
              <w:rPr>
                <w:b w:val="0"/>
                <w:bCs w:val="0"/>
              </w:rPr>
              <w:t>?</w:t>
            </w:r>
          </w:p>
        </w:tc>
      </w:tr>
      <w:tr w:rsidR="00C912BA" w14:paraId="3EF1CE3F" w14:textId="77777777" w:rsidTr="00E52141">
        <w:tc>
          <w:tcPr>
            <w:tcW w:w="5000" w:type="pct"/>
            <w:gridSpan w:val="2"/>
            <w:vAlign w:val="center"/>
          </w:tcPr>
          <w:p w14:paraId="0F4AAD94" w14:textId="7EB6B06B" w:rsidR="00C912BA" w:rsidRDefault="00C912BA" w:rsidP="00C912BA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419B018A" wp14:editId="63F53D09">
                  <wp:extent cx="3143250" cy="1317498"/>
                  <wp:effectExtent l="0" t="0" r="6350" b="381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0" cy="13174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74E2" w14:paraId="6825FA08" w14:textId="77777777" w:rsidTr="00E52141">
        <w:tc>
          <w:tcPr>
            <w:tcW w:w="214" w:type="pct"/>
            <w:vAlign w:val="center"/>
          </w:tcPr>
          <w:p w14:paraId="3BB9B35A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5E226267" w14:textId="52335BE2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C912BA">
              <w:rPr>
                <w:sz w:val="24"/>
                <w:lang w:eastAsia="en-AU"/>
              </w:rPr>
              <w:t>50</w:t>
            </w:r>
          </w:p>
        </w:tc>
      </w:tr>
      <w:tr w:rsidR="009C74E2" w14:paraId="4A7B7988" w14:textId="77777777" w:rsidTr="00E52141">
        <w:tc>
          <w:tcPr>
            <w:tcW w:w="214" w:type="pct"/>
            <w:vAlign w:val="center"/>
          </w:tcPr>
          <w:p w14:paraId="13F60556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60377474" w14:textId="1758D03C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C912BA">
              <w:rPr>
                <w:sz w:val="24"/>
                <w:lang w:eastAsia="en-AU"/>
              </w:rPr>
              <w:t>100</w:t>
            </w:r>
          </w:p>
        </w:tc>
      </w:tr>
      <w:tr w:rsidR="009C74E2" w14:paraId="721A08CB" w14:textId="77777777" w:rsidTr="00E52141">
        <w:tc>
          <w:tcPr>
            <w:tcW w:w="214" w:type="pct"/>
            <w:vAlign w:val="center"/>
          </w:tcPr>
          <w:p w14:paraId="7DF225C0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4D9F44AA" w14:textId="45394D30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C912BA">
              <w:rPr>
                <w:sz w:val="24"/>
                <w:lang w:eastAsia="en-AU"/>
              </w:rPr>
              <w:t>115</w:t>
            </w:r>
          </w:p>
        </w:tc>
      </w:tr>
      <w:tr w:rsidR="009C74E2" w14:paraId="0A84ACA7" w14:textId="77777777" w:rsidTr="00E52141">
        <w:tc>
          <w:tcPr>
            <w:tcW w:w="214" w:type="pct"/>
            <w:vAlign w:val="center"/>
          </w:tcPr>
          <w:p w14:paraId="6BD0482F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306E1768" w14:textId="4252F78A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C912BA">
              <w:rPr>
                <w:sz w:val="24"/>
                <w:lang w:eastAsia="en-AU"/>
              </w:rPr>
              <w:t>130</w:t>
            </w:r>
          </w:p>
        </w:tc>
      </w:tr>
      <w:tr w:rsidR="009C74E2" w14:paraId="1B4A9273" w14:textId="77777777" w:rsidTr="00E52141">
        <w:tc>
          <w:tcPr>
            <w:tcW w:w="5000" w:type="pct"/>
            <w:gridSpan w:val="2"/>
          </w:tcPr>
          <w:p w14:paraId="1EE03B2B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C74E2" w14:paraId="54532FE8" w14:textId="77777777" w:rsidTr="00E52141">
        <w:tc>
          <w:tcPr>
            <w:tcW w:w="5000" w:type="pct"/>
            <w:gridSpan w:val="2"/>
          </w:tcPr>
          <w:p w14:paraId="16E1179A" w14:textId="686A2690" w:rsidR="009C74E2" w:rsidRDefault="00200D67" w:rsidP="00507234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  <w:bCs w:val="0"/>
              </w:rPr>
              <w:t>The cost of hiring a taxi (</w:t>
            </w:r>
            <w:r w:rsidR="00057CF9">
              <w:rPr>
                <w:b w:val="0"/>
                <w:bCs w:val="0"/>
                <w:i/>
              </w:rPr>
              <w:t>C</w:t>
            </w:r>
            <w:r>
              <w:rPr>
                <w:b w:val="0"/>
                <w:bCs w:val="0"/>
              </w:rPr>
              <w:t xml:space="preserve">) is given by the formula </w:t>
            </w:r>
            <w:r w:rsidR="00507234" w:rsidRPr="00507234">
              <w:rPr>
                <w:position w:val="-6"/>
              </w:rPr>
              <w:object w:dxaOrig="1160" w:dyaOrig="279" w14:anchorId="36B936EF">
                <v:shape id="_x0000_i1308" type="#_x0000_t75" style="width:57.75pt;height:14.25pt" o:ole="">
                  <v:imagedata r:id="rId72" o:title=""/>
                </v:shape>
                <o:OLEObject Type="Embed" ProgID="Equation.DSMT4" ShapeID="_x0000_i1308" DrawAspect="Content" ObjectID="_1515077351" r:id="rId73"/>
              </w:object>
            </w:r>
            <w:r>
              <w:rPr>
                <w:b w:val="0"/>
                <w:bCs w:val="0"/>
              </w:rPr>
              <w:t xml:space="preserve">, where </w:t>
            </w:r>
            <w:r>
              <w:rPr>
                <w:b w:val="0"/>
                <w:bCs w:val="0"/>
                <w:i/>
              </w:rPr>
              <w:t>d</w:t>
            </w:r>
            <w:r>
              <w:rPr>
                <w:b w:val="0"/>
                <w:bCs w:val="0"/>
              </w:rPr>
              <w:t xml:space="preserve"> is the distance travelled by the taxi</w:t>
            </w:r>
            <w:r w:rsidR="00480F56">
              <w:rPr>
                <w:b w:val="0"/>
                <w:bCs w:val="0"/>
              </w:rPr>
              <w:t xml:space="preserve"> in kilometres</w:t>
            </w:r>
            <w:r>
              <w:rPr>
                <w:b w:val="0"/>
                <w:bCs w:val="0"/>
              </w:rPr>
              <w:t>. What is the total cost per kilometre for travelling 4 km in the taxi?</w:t>
            </w:r>
          </w:p>
        </w:tc>
      </w:tr>
      <w:tr w:rsidR="009C74E2" w14:paraId="2F5DAC35" w14:textId="77777777" w:rsidTr="00E52141">
        <w:tc>
          <w:tcPr>
            <w:tcW w:w="214" w:type="pct"/>
            <w:vAlign w:val="center"/>
          </w:tcPr>
          <w:p w14:paraId="1661C3A1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3F9AC3FE" w14:textId="62E0994E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200D67">
              <w:rPr>
                <w:sz w:val="24"/>
                <w:lang w:eastAsia="en-AU"/>
              </w:rPr>
              <w:t>$8</w:t>
            </w:r>
          </w:p>
        </w:tc>
      </w:tr>
      <w:tr w:rsidR="009C74E2" w14:paraId="709C4098" w14:textId="77777777" w:rsidTr="00E52141">
        <w:tc>
          <w:tcPr>
            <w:tcW w:w="214" w:type="pct"/>
            <w:vAlign w:val="center"/>
          </w:tcPr>
          <w:p w14:paraId="37A44B4A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34E92E26" w14:textId="6253275C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200D67">
              <w:rPr>
                <w:sz w:val="24"/>
                <w:lang w:eastAsia="en-AU"/>
              </w:rPr>
              <w:t>$17</w:t>
            </w:r>
          </w:p>
        </w:tc>
      </w:tr>
      <w:tr w:rsidR="009C74E2" w14:paraId="455608FC" w14:textId="77777777" w:rsidTr="00E52141">
        <w:tc>
          <w:tcPr>
            <w:tcW w:w="214" w:type="pct"/>
            <w:vAlign w:val="center"/>
          </w:tcPr>
          <w:p w14:paraId="3566EA6D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483C1DF5" w14:textId="5D661FD9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200D67">
              <w:rPr>
                <w:sz w:val="24"/>
                <w:lang w:eastAsia="en-AU"/>
              </w:rPr>
              <w:t>$20</w:t>
            </w:r>
          </w:p>
        </w:tc>
      </w:tr>
      <w:tr w:rsidR="009C74E2" w14:paraId="7C01FF31" w14:textId="77777777" w:rsidTr="00E52141">
        <w:tc>
          <w:tcPr>
            <w:tcW w:w="214" w:type="pct"/>
            <w:vAlign w:val="center"/>
          </w:tcPr>
          <w:p w14:paraId="10A3823E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6BC83E11" w14:textId="31E0B1DB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200D67">
              <w:rPr>
                <w:sz w:val="24"/>
                <w:lang w:eastAsia="en-AU"/>
              </w:rPr>
              <w:t>$32</w:t>
            </w:r>
          </w:p>
        </w:tc>
      </w:tr>
      <w:tr w:rsidR="009C74E2" w14:paraId="0FFE93F9" w14:textId="77777777" w:rsidTr="00E52141">
        <w:tc>
          <w:tcPr>
            <w:tcW w:w="5000" w:type="pct"/>
            <w:gridSpan w:val="2"/>
          </w:tcPr>
          <w:p w14:paraId="73A80617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C74E2" w14:paraId="18C89265" w14:textId="77777777" w:rsidTr="00E52141">
        <w:tc>
          <w:tcPr>
            <w:tcW w:w="5000" w:type="pct"/>
            <w:gridSpan w:val="2"/>
          </w:tcPr>
          <w:p w14:paraId="347F756C" w14:textId="0CB07AD6" w:rsidR="009C74E2" w:rsidRPr="00483E64" w:rsidRDefault="00483E64" w:rsidP="00480F56">
            <w:pPr>
              <w:pStyle w:val="Questions1"/>
              <w:jc w:val="left"/>
              <w:rPr>
                <w:b w:val="0"/>
                <w:bCs w:val="0"/>
              </w:rPr>
            </w:pPr>
            <w:r w:rsidRPr="00483E64">
              <w:rPr>
                <w:b w:val="0"/>
              </w:rPr>
              <w:t xml:space="preserve">A standard deck of cards contains 52 cards, including two black kings. Julia selects a card at random from a standard pack. What is the probability that Julia does </w:t>
            </w:r>
            <w:r w:rsidR="00480F56" w:rsidRPr="00480F56">
              <w:rPr>
                <w:b w:val="0"/>
                <w:i/>
              </w:rPr>
              <w:t>not</w:t>
            </w:r>
            <w:r w:rsidRPr="00483E64">
              <w:rPr>
                <w:b w:val="0"/>
              </w:rPr>
              <w:t xml:space="preserve"> select a black king?</w:t>
            </w:r>
          </w:p>
        </w:tc>
      </w:tr>
      <w:tr w:rsidR="009C74E2" w14:paraId="1DB68C7B" w14:textId="77777777" w:rsidTr="00E52141">
        <w:tc>
          <w:tcPr>
            <w:tcW w:w="214" w:type="pct"/>
            <w:vAlign w:val="center"/>
          </w:tcPr>
          <w:p w14:paraId="61A4DE38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0CEDE6A9" w14:textId="12BBE942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22"/>
              </w:rPr>
              <w:object w:dxaOrig="320" w:dyaOrig="580" w14:anchorId="5A81FFE8">
                <v:shape id="_x0000_i1315" type="#_x0000_t75" style="width:15.75pt;height:29.25pt" o:ole="">
                  <v:imagedata r:id="rId74" o:title=""/>
                </v:shape>
                <o:OLEObject Type="Embed" ProgID="Equation.DSMT4" ShapeID="_x0000_i1315" DrawAspect="Content" ObjectID="_1515077352" r:id="rId75"/>
              </w:object>
            </w:r>
          </w:p>
        </w:tc>
      </w:tr>
      <w:tr w:rsidR="009C74E2" w14:paraId="45764552" w14:textId="77777777" w:rsidTr="00E52141">
        <w:tc>
          <w:tcPr>
            <w:tcW w:w="214" w:type="pct"/>
            <w:vAlign w:val="center"/>
          </w:tcPr>
          <w:p w14:paraId="7F380F2A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24AABF36" w14:textId="304FD798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22"/>
              </w:rPr>
              <w:object w:dxaOrig="340" w:dyaOrig="580" w14:anchorId="76921195">
                <v:shape id="_x0000_i1321" type="#_x0000_t75" style="width:17.25pt;height:29.25pt" o:ole="">
                  <v:imagedata r:id="rId76" o:title=""/>
                </v:shape>
                <o:OLEObject Type="Embed" ProgID="Equation.DSMT4" ShapeID="_x0000_i1321" DrawAspect="Content" ObjectID="_1515077353" r:id="rId77"/>
              </w:object>
            </w:r>
          </w:p>
        </w:tc>
      </w:tr>
      <w:tr w:rsidR="009C74E2" w14:paraId="21B000EE" w14:textId="77777777" w:rsidTr="00E52141">
        <w:tc>
          <w:tcPr>
            <w:tcW w:w="214" w:type="pct"/>
            <w:vAlign w:val="center"/>
          </w:tcPr>
          <w:p w14:paraId="654E384C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04D2AFD4" w14:textId="6A54220F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22"/>
              </w:rPr>
              <w:object w:dxaOrig="340" w:dyaOrig="580" w14:anchorId="590AFF35">
                <v:shape id="_x0000_i1327" type="#_x0000_t75" style="width:17.25pt;height:29.25pt" o:ole="">
                  <v:imagedata r:id="rId78" o:title=""/>
                </v:shape>
                <o:OLEObject Type="Embed" ProgID="Equation.DSMT4" ShapeID="_x0000_i1327" DrawAspect="Content" ObjectID="_1515077354" r:id="rId79"/>
              </w:object>
            </w:r>
          </w:p>
        </w:tc>
      </w:tr>
      <w:tr w:rsidR="009C74E2" w14:paraId="1769B879" w14:textId="77777777" w:rsidTr="00E52141">
        <w:tc>
          <w:tcPr>
            <w:tcW w:w="214" w:type="pct"/>
            <w:vAlign w:val="center"/>
          </w:tcPr>
          <w:p w14:paraId="782064AD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0DC34639" w14:textId="1EFE87D4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22"/>
              </w:rPr>
              <w:object w:dxaOrig="320" w:dyaOrig="580" w14:anchorId="223A75DB">
                <v:shape id="_x0000_i1333" type="#_x0000_t75" style="width:15.75pt;height:29.25pt" o:ole="">
                  <v:imagedata r:id="rId80" o:title=""/>
                </v:shape>
                <o:OLEObject Type="Embed" ProgID="Equation.DSMT4" ShapeID="_x0000_i1333" DrawAspect="Content" ObjectID="_1515077355" r:id="rId81"/>
              </w:object>
            </w:r>
          </w:p>
        </w:tc>
      </w:tr>
      <w:tr w:rsidR="009C74E2" w14:paraId="431846D8" w14:textId="77777777" w:rsidTr="00E52141">
        <w:tc>
          <w:tcPr>
            <w:tcW w:w="5000" w:type="pct"/>
            <w:gridSpan w:val="2"/>
          </w:tcPr>
          <w:p w14:paraId="4DD6C389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27454626" w14:textId="77777777" w:rsidR="00E0164C" w:rsidRDefault="00E0164C">
      <w:r>
        <w:rPr>
          <w:b/>
          <w:bCs/>
        </w:rPr>
        <w:br w:type="page"/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397"/>
        <w:gridCol w:w="4374"/>
        <w:gridCol w:w="4515"/>
      </w:tblGrid>
      <w:tr w:rsidR="009C74E2" w14:paraId="064AC297" w14:textId="77777777" w:rsidTr="00E52141">
        <w:tc>
          <w:tcPr>
            <w:tcW w:w="5000" w:type="pct"/>
            <w:gridSpan w:val="3"/>
          </w:tcPr>
          <w:p w14:paraId="1562B1C6" w14:textId="69650CBA" w:rsidR="009C74E2" w:rsidRDefault="00A47E40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lastRenderedPageBreak/>
              <w:t xml:space="preserve">The graph </w:t>
            </w:r>
            <w:r w:rsidR="00480F56">
              <w:rPr>
                <w:b w:val="0"/>
                <w:bCs w:val="0"/>
              </w:rPr>
              <w:t xml:space="preserve">below </w:t>
            </w:r>
            <w:r>
              <w:rPr>
                <w:b w:val="0"/>
                <w:bCs w:val="0"/>
              </w:rPr>
              <w:t>shows the number of people living in each unit of an apartment block.</w:t>
            </w:r>
          </w:p>
        </w:tc>
      </w:tr>
      <w:tr w:rsidR="00CE5390" w14:paraId="6B5FF618" w14:textId="77777777" w:rsidTr="00E52141">
        <w:tc>
          <w:tcPr>
            <w:tcW w:w="5000" w:type="pct"/>
            <w:gridSpan w:val="3"/>
            <w:vAlign w:val="center"/>
          </w:tcPr>
          <w:p w14:paraId="11CFC908" w14:textId="165EDD43" w:rsidR="00CE5390" w:rsidRDefault="00CE5390" w:rsidP="00CE5390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  <w:lang w:val="en-US" w:eastAsia="en-US"/>
              </w:rPr>
              <w:drawing>
                <wp:inline distT="0" distB="0" distL="0" distR="0" wp14:anchorId="505B1161" wp14:editId="5079F0B1">
                  <wp:extent cx="4902835" cy="2451100"/>
                  <wp:effectExtent l="0" t="0" r="0" b="1270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4905031" cy="245219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7E40" w14:paraId="648391C4" w14:textId="77777777" w:rsidTr="00E52141">
        <w:tc>
          <w:tcPr>
            <w:tcW w:w="5000" w:type="pct"/>
            <w:gridSpan w:val="3"/>
          </w:tcPr>
          <w:p w14:paraId="65896F66" w14:textId="70E37F34" w:rsidR="00A47E40" w:rsidRPr="00A47E40" w:rsidRDefault="00A47E40" w:rsidP="00A47E40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at is the probability of selecting a unit with two residents?</w:t>
            </w:r>
          </w:p>
        </w:tc>
      </w:tr>
      <w:tr w:rsidR="00CE5390" w14:paraId="164895BA" w14:textId="77777777" w:rsidTr="00E52141">
        <w:tc>
          <w:tcPr>
            <w:tcW w:w="214" w:type="pct"/>
            <w:vAlign w:val="center"/>
          </w:tcPr>
          <w:p w14:paraId="7D17BD2B" w14:textId="77777777" w:rsidR="00CE5390" w:rsidRDefault="00CE539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355" w:type="pct"/>
            <w:vAlign w:val="center"/>
          </w:tcPr>
          <w:p w14:paraId="55EC2A9C" w14:textId="6E848050" w:rsidR="00CE5390" w:rsidRDefault="00CE5390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24"/>
              </w:rPr>
              <w:object w:dxaOrig="220" w:dyaOrig="620" w14:anchorId="66D27763">
                <v:shape id="_x0000_i1341" type="#_x0000_t75" style="width:11.25pt;height:30.75pt" o:ole="">
                  <v:imagedata r:id="rId83" o:title=""/>
                </v:shape>
                <o:OLEObject Type="Embed" ProgID="Equation.DSMT4" ShapeID="_x0000_i1341" DrawAspect="Content" ObjectID="_1515077356" r:id="rId84"/>
              </w:object>
            </w:r>
            <w:r>
              <w:rPr>
                <w:sz w:val="24"/>
                <w:lang w:eastAsia="en-AU"/>
              </w:rPr>
              <w:t xml:space="preserve"> </w:t>
            </w:r>
          </w:p>
        </w:tc>
        <w:tc>
          <w:tcPr>
            <w:tcW w:w="2431" w:type="pct"/>
            <w:vAlign w:val="center"/>
          </w:tcPr>
          <w:p w14:paraId="12C1222B" w14:textId="19109521" w:rsidR="00CE5390" w:rsidRDefault="00CE5390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24"/>
              </w:rPr>
              <w:object w:dxaOrig="220" w:dyaOrig="620" w14:anchorId="537C958C">
                <v:shape id="_x0000_i1348" type="#_x0000_t75" style="width:11.25pt;height:30.75pt" o:ole="">
                  <v:imagedata r:id="rId85" o:title=""/>
                </v:shape>
                <o:OLEObject Type="Embed" ProgID="Equation.DSMT4" ShapeID="_x0000_i1348" DrawAspect="Content" ObjectID="_1515077357" r:id="rId86"/>
              </w:object>
            </w:r>
          </w:p>
        </w:tc>
      </w:tr>
      <w:tr w:rsidR="00CE5390" w14:paraId="3A84DC66" w14:textId="77777777" w:rsidTr="00E52141">
        <w:tc>
          <w:tcPr>
            <w:tcW w:w="214" w:type="pct"/>
            <w:vAlign w:val="center"/>
          </w:tcPr>
          <w:p w14:paraId="79A4CCB2" w14:textId="77777777" w:rsidR="00CE5390" w:rsidRDefault="00CE5390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355" w:type="pct"/>
            <w:vAlign w:val="center"/>
          </w:tcPr>
          <w:p w14:paraId="625AC455" w14:textId="0132BEF6" w:rsidR="00CE5390" w:rsidRDefault="00CE5390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24"/>
              </w:rPr>
              <w:object w:dxaOrig="340" w:dyaOrig="620" w14:anchorId="74A166C3">
                <v:shape id="_x0000_i1354" type="#_x0000_t75" style="width:17.25pt;height:30.75pt" o:ole="">
                  <v:imagedata r:id="rId87" o:title=""/>
                </v:shape>
                <o:OLEObject Type="Embed" ProgID="Equation.DSMT4" ShapeID="_x0000_i1354" DrawAspect="Content" ObjectID="_1515077358" r:id="rId88"/>
              </w:object>
            </w:r>
          </w:p>
        </w:tc>
        <w:tc>
          <w:tcPr>
            <w:tcW w:w="2431" w:type="pct"/>
            <w:vAlign w:val="center"/>
          </w:tcPr>
          <w:p w14:paraId="424DB77C" w14:textId="5B1B0952" w:rsidR="00CE5390" w:rsidRDefault="00CE5390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24"/>
              </w:rPr>
              <w:object w:dxaOrig="340" w:dyaOrig="620" w14:anchorId="7CE5D216">
                <v:shape id="_x0000_i1360" type="#_x0000_t75" style="width:17.25pt;height:30.75pt" o:ole="">
                  <v:imagedata r:id="rId89" o:title=""/>
                </v:shape>
                <o:OLEObject Type="Embed" ProgID="Equation.DSMT4" ShapeID="_x0000_i1360" DrawAspect="Content" ObjectID="_1515077359" r:id="rId90"/>
              </w:object>
            </w:r>
          </w:p>
        </w:tc>
      </w:tr>
      <w:tr w:rsidR="009C74E2" w14:paraId="0C92D095" w14:textId="77777777" w:rsidTr="00E52141">
        <w:tc>
          <w:tcPr>
            <w:tcW w:w="5000" w:type="pct"/>
            <w:gridSpan w:val="3"/>
          </w:tcPr>
          <w:p w14:paraId="307ED3DF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C74E2" w14:paraId="1AD71CD7" w14:textId="77777777" w:rsidTr="00E52141">
        <w:tc>
          <w:tcPr>
            <w:tcW w:w="5000" w:type="pct"/>
            <w:gridSpan w:val="3"/>
          </w:tcPr>
          <w:p w14:paraId="77588AF0" w14:textId="4508B2F3" w:rsidR="009C74E2" w:rsidRDefault="002627BC" w:rsidP="002627BC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  <w:bCs w:val="0"/>
              </w:rPr>
              <w:t>A full-price air ticket costs $800. Oliver saved $200 off this price because he purchased the ticket early. What percentage discount did Oliver receive on the original price?</w:t>
            </w:r>
          </w:p>
        </w:tc>
      </w:tr>
      <w:tr w:rsidR="009C74E2" w14:paraId="0B9FADC6" w14:textId="77777777" w:rsidTr="00E52141">
        <w:tc>
          <w:tcPr>
            <w:tcW w:w="214" w:type="pct"/>
            <w:vAlign w:val="center"/>
          </w:tcPr>
          <w:p w14:paraId="497A1D20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6CBC373A" w14:textId="64ADCB4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2627BC">
              <w:rPr>
                <w:sz w:val="24"/>
                <w:lang w:eastAsia="en-AU"/>
              </w:rPr>
              <w:t>20</w:t>
            </w:r>
          </w:p>
        </w:tc>
      </w:tr>
      <w:tr w:rsidR="009C74E2" w14:paraId="44D0F6EA" w14:textId="77777777" w:rsidTr="00E52141">
        <w:tc>
          <w:tcPr>
            <w:tcW w:w="214" w:type="pct"/>
            <w:vAlign w:val="center"/>
          </w:tcPr>
          <w:p w14:paraId="07DA4898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5C1FA384" w14:textId="7A5C60D2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2627BC">
              <w:rPr>
                <w:sz w:val="24"/>
                <w:lang w:eastAsia="en-AU"/>
              </w:rPr>
              <w:t>25</w:t>
            </w:r>
          </w:p>
        </w:tc>
      </w:tr>
      <w:tr w:rsidR="009C74E2" w14:paraId="38C70114" w14:textId="77777777" w:rsidTr="00E52141">
        <w:tc>
          <w:tcPr>
            <w:tcW w:w="214" w:type="pct"/>
            <w:vAlign w:val="center"/>
          </w:tcPr>
          <w:p w14:paraId="1F9D416E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6EE3EB4E" w14:textId="44FB460F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2627BC">
              <w:rPr>
                <w:sz w:val="24"/>
                <w:lang w:eastAsia="en-AU"/>
              </w:rPr>
              <w:t>33.3</w:t>
            </w:r>
          </w:p>
        </w:tc>
      </w:tr>
      <w:tr w:rsidR="009C74E2" w14:paraId="1CF6B5F2" w14:textId="77777777" w:rsidTr="00E52141">
        <w:tc>
          <w:tcPr>
            <w:tcW w:w="214" w:type="pct"/>
            <w:vAlign w:val="center"/>
          </w:tcPr>
          <w:p w14:paraId="45812BEA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077E8D13" w14:textId="76BB8B55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2627BC">
              <w:rPr>
                <w:sz w:val="24"/>
                <w:lang w:eastAsia="en-AU"/>
              </w:rPr>
              <w:t>40</w:t>
            </w:r>
          </w:p>
        </w:tc>
      </w:tr>
      <w:tr w:rsidR="009C74E2" w14:paraId="2F03ED8F" w14:textId="77777777" w:rsidTr="00E52141">
        <w:tc>
          <w:tcPr>
            <w:tcW w:w="5000" w:type="pct"/>
            <w:gridSpan w:val="3"/>
          </w:tcPr>
          <w:p w14:paraId="3FAEC68D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C74E2" w14:paraId="2E682BE1" w14:textId="77777777" w:rsidTr="00E52141">
        <w:tc>
          <w:tcPr>
            <w:tcW w:w="5000" w:type="pct"/>
            <w:gridSpan w:val="3"/>
          </w:tcPr>
          <w:p w14:paraId="44BD54BA" w14:textId="54B6934E" w:rsidR="009C74E2" w:rsidRDefault="00BA5F15" w:rsidP="00480F56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Triangle </w:t>
            </w:r>
            <w:r>
              <w:rPr>
                <w:b w:val="0"/>
                <w:bCs w:val="0"/>
                <w:i/>
              </w:rPr>
              <w:t>ABC</w:t>
            </w:r>
            <w:r>
              <w:rPr>
                <w:b w:val="0"/>
                <w:bCs w:val="0"/>
              </w:rPr>
              <w:t xml:space="preserve"> has sides of length 6, 8 and 10.</w:t>
            </w:r>
          </w:p>
        </w:tc>
      </w:tr>
      <w:tr w:rsidR="00BA5F15" w14:paraId="2122FD76" w14:textId="77777777" w:rsidTr="00BA5F15">
        <w:trPr>
          <w:trHeight w:val="2209"/>
        </w:trPr>
        <w:tc>
          <w:tcPr>
            <w:tcW w:w="5000" w:type="pct"/>
            <w:gridSpan w:val="3"/>
            <w:vAlign w:val="center"/>
          </w:tcPr>
          <w:p w14:paraId="2E7D89FA" w14:textId="48963709" w:rsidR="00BA5F15" w:rsidRDefault="00BA5F15" w:rsidP="00BA5F15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45CA2F28" wp14:editId="4A4B4782">
                  <wp:extent cx="2861310" cy="1075944"/>
                  <wp:effectExtent l="0" t="0" r="889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1310" cy="10759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5F15" w14:paraId="01CA7E69" w14:textId="77777777" w:rsidTr="00E52141">
        <w:tc>
          <w:tcPr>
            <w:tcW w:w="5000" w:type="pct"/>
            <w:gridSpan w:val="3"/>
          </w:tcPr>
          <w:p w14:paraId="149DB8E2" w14:textId="0B781ADE" w:rsidR="00BA5F15" w:rsidRPr="00BA5F15" w:rsidRDefault="00BA5F15" w:rsidP="00BA5F15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 w:rsidRPr="00BA5F15">
              <w:rPr>
                <w:b w:val="0"/>
                <w:bCs w:val="0"/>
              </w:rPr>
              <w:t>Which of these</w:t>
            </w:r>
            <w:r>
              <w:rPr>
                <w:b w:val="0"/>
                <w:bCs w:val="0"/>
              </w:rPr>
              <w:t xml:space="preserve"> has the largest value?</w:t>
            </w:r>
          </w:p>
        </w:tc>
      </w:tr>
      <w:tr w:rsidR="009C74E2" w14:paraId="33FA2748" w14:textId="77777777" w:rsidTr="00E52141">
        <w:tc>
          <w:tcPr>
            <w:tcW w:w="214" w:type="pct"/>
            <w:vAlign w:val="center"/>
          </w:tcPr>
          <w:p w14:paraId="6D681514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4CFD7EE6" w14:textId="4DCA1678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1080" w:dyaOrig="279" w14:anchorId="2F426CEA">
                <v:shape id="_x0000_i1695" type="#_x0000_t75" style="width:54pt;height:14.25pt" o:ole="">
                  <v:imagedata r:id="rId92" o:title=""/>
                </v:shape>
                <o:OLEObject Type="Embed" ProgID="Equation.DSMT4" ShapeID="_x0000_i1695" DrawAspect="Content" ObjectID="_1515077360" r:id="rId93"/>
              </w:object>
            </w:r>
            <w:r w:rsidR="00BA5F15">
              <w:rPr>
                <w:sz w:val="24"/>
                <w:lang w:eastAsia="en-AU"/>
              </w:rPr>
              <w:t xml:space="preserve"> </w:t>
            </w:r>
            <w:bookmarkStart w:id="7" w:name="_GoBack"/>
            <w:bookmarkEnd w:id="7"/>
          </w:p>
        </w:tc>
      </w:tr>
      <w:tr w:rsidR="009C74E2" w14:paraId="7BC8038E" w14:textId="77777777" w:rsidTr="00E52141">
        <w:tc>
          <w:tcPr>
            <w:tcW w:w="214" w:type="pct"/>
            <w:vAlign w:val="center"/>
          </w:tcPr>
          <w:p w14:paraId="1EC1B3F3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08212D00" w14:textId="623C8C25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1060" w:dyaOrig="279" w14:anchorId="2E620D21">
                <v:shape id="_x0000_i1377" type="#_x0000_t75" style="width:53.25pt;height:14.25pt" o:ole="">
                  <v:imagedata r:id="rId94" o:title=""/>
                </v:shape>
                <o:OLEObject Type="Embed" ProgID="Equation.DSMT4" ShapeID="_x0000_i1377" DrawAspect="Content" ObjectID="_1515077361" r:id="rId95"/>
              </w:object>
            </w:r>
            <w:r w:rsidR="00BA5F15">
              <w:rPr>
                <w:sz w:val="24"/>
                <w:lang w:eastAsia="en-AU"/>
              </w:rPr>
              <w:t xml:space="preserve"> </w:t>
            </w:r>
          </w:p>
        </w:tc>
      </w:tr>
      <w:tr w:rsidR="009C74E2" w14:paraId="02EC61BA" w14:textId="77777777" w:rsidTr="00E52141">
        <w:tc>
          <w:tcPr>
            <w:tcW w:w="214" w:type="pct"/>
            <w:vAlign w:val="center"/>
          </w:tcPr>
          <w:p w14:paraId="433D6562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256731C0" w14:textId="6594F3A6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1040" w:dyaOrig="279" w14:anchorId="2BEE4588">
                <v:shape id="_x0000_i1384" type="#_x0000_t75" style="width:51.75pt;height:14.25pt" o:ole="">
                  <v:imagedata r:id="rId96" o:title=""/>
                </v:shape>
                <o:OLEObject Type="Embed" ProgID="Equation.DSMT4" ShapeID="_x0000_i1384" DrawAspect="Content" ObjectID="_1515077362" r:id="rId97"/>
              </w:object>
            </w:r>
          </w:p>
        </w:tc>
      </w:tr>
      <w:tr w:rsidR="009C74E2" w14:paraId="4FDCFC27" w14:textId="77777777" w:rsidTr="00E52141">
        <w:tc>
          <w:tcPr>
            <w:tcW w:w="214" w:type="pct"/>
            <w:vAlign w:val="center"/>
          </w:tcPr>
          <w:p w14:paraId="416DE148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2F68504A" w14:textId="0F4A9495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1060" w:dyaOrig="279" w14:anchorId="16F2FDAF">
                <v:shape id="_x0000_i1390" type="#_x0000_t75" style="width:53.25pt;height:14.25pt" o:ole="">
                  <v:imagedata r:id="rId98" o:title=""/>
                </v:shape>
                <o:OLEObject Type="Embed" ProgID="Equation.DSMT4" ShapeID="_x0000_i1390" DrawAspect="Content" ObjectID="_1515077363" r:id="rId99"/>
              </w:object>
            </w:r>
          </w:p>
        </w:tc>
      </w:tr>
      <w:tr w:rsidR="009C74E2" w14:paraId="142277CD" w14:textId="77777777" w:rsidTr="00E52141">
        <w:tc>
          <w:tcPr>
            <w:tcW w:w="5000" w:type="pct"/>
            <w:gridSpan w:val="3"/>
          </w:tcPr>
          <w:p w14:paraId="6BC232C4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652305C9" w14:textId="77777777" w:rsidR="00E0164C" w:rsidRDefault="00E0164C">
      <w:r>
        <w:rPr>
          <w:b/>
          <w:bCs/>
        </w:rPr>
        <w:br w:type="page"/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397"/>
        <w:gridCol w:w="4177"/>
        <w:gridCol w:w="4712"/>
      </w:tblGrid>
      <w:tr w:rsidR="009C74E2" w14:paraId="76590339" w14:textId="77777777" w:rsidTr="00E52141">
        <w:tc>
          <w:tcPr>
            <w:tcW w:w="5000" w:type="pct"/>
            <w:gridSpan w:val="3"/>
          </w:tcPr>
          <w:p w14:paraId="095AAAD9" w14:textId="27A0F6A6" w:rsidR="009C74E2" w:rsidRPr="00DA072E" w:rsidRDefault="00DA072E" w:rsidP="00DA072E">
            <w:pPr>
              <w:pStyle w:val="Questions1"/>
              <w:jc w:val="left"/>
              <w:rPr>
                <w:b w:val="0"/>
                <w:bCs w:val="0"/>
              </w:rPr>
            </w:pPr>
            <w:r w:rsidRPr="00DA072E">
              <w:rPr>
                <w:b w:val="0"/>
              </w:rPr>
              <w:lastRenderedPageBreak/>
              <w:t xml:space="preserve">The shaded region </w:t>
            </w:r>
            <w:r>
              <w:rPr>
                <w:b w:val="0"/>
              </w:rPr>
              <w:t xml:space="preserve">is formed </w:t>
            </w:r>
            <w:r w:rsidRPr="00DA072E">
              <w:rPr>
                <w:b w:val="0"/>
              </w:rPr>
              <w:t>by removing two circles the same size from a rectangle.</w:t>
            </w:r>
          </w:p>
        </w:tc>
      </w:tr>
      <w:tr w:rsidR="00DA072E" w14:paraId="15C0AE7A" w14:textId="77777777" w:rsidTr="00E52141">
        <w:trPr>
          <w:trHeight w:val="2518"/>
        </w:trPr>
        <w:tc>
          <w:tcPr>
            <w:tcW w:w="5000" w:type="pct"/>
            <w:gridSpan w:val="3"/>
            <w:vAlign w:val="center"/>
          </w:tcPr>
          <w:p w14:paraId="7E156495" w14:textId="0BCBA2E3" w:rsidR="00DA072E" w:rsidRPr="00DA072E" w:rsidRDefault="00501023" w:rsidP="00501023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  <w:lang w:val="en-US" w:eastAsia="en-US"/>
              </w:rPr>
              <w:drawing>
                <wp:inline distT="0" distB="0" distL="0" distR="0" wp14:anchorId="1E34A1FA" wp14:editId="01489D18">
                  <wp:extent cx="3008376" cy="1277112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8376" cy="12771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072E" w14:paraId="7D3A07C6" w14:textId="77777777" w:rsidTr="00E52141">
        <w:tc>
          <w:tcPr>
            <w:tcW w:w="5000" w:type="pct"/>
            <w:gridSpan w:val="3"/>
          </w:tcPr>
          <w:p w14:paraId="395B4385" w14:textId="05EE05F2" w:rsidR="00DA072E" w:rsidRPr="00DA072E" w:rsidRDefault="00DA072E" w:rsidP="00DA072E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DA072E">
              <w:rPr>
                <w:b w:val="0"/>
              </w:rPr>
              <w:t>What is the area of the shaded region?</w:t>
            </w:r>
          </w:p>
        </w:tc>
      </w:tr>
      <w:tr w:rsidR="009C74E2" w14:paraId="3510FF25" w14:textId="77777777" w:rsidTr="00E52141">
        <w:tc>
          <w:tcPr>
            <w:tcW w:w="214" w:type="pct"/>
            <w:vAlign w:val="center"/>
          </w:tcPr>
          <w:p w14:paraId="4FDD8AFB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0129A0F8" w14:textId="6C86AC73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880" w:dyaOrig="279" w14:anchorId="657F95A5">
                <v:shape id="_x0000_i1396" type="#_x0000_t75" style="width:44.25pt;height:14.25pt" o:ole="">
                  <v:imagedata r:id="rId101" o:title=""/>
                </v:shape>
                <o:OLEObject Type="Embed" ProgID="Equation.DSMT4" ShapeID="_x0000_i1396" DrawAspect="Content" ObjectID="_1515077364" r:id="rId102"/>
              </w:object>
            </w:r>
          </w:p>
        </w:tc>
      </w:tr>
      <w:tr w:rsidR="009C74E2" w14:paraId="43EE0FD2" w14:textId="77777777" w:rsidTr="00E52141">
        <w:tc>
          <w:tcPr>
            <w:tcW w:w="214" w:type="pct"/>
            <w:vAlign w:val="center"/>
          </w:tcPr>
          <w:p w14:paraId="6818F8FE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211529B7" w14:textId="2C42E89F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920" w:dyaOrig="279" w14:anchorId="52C59F79">
                <v:shape id="_x0000_i1402" type="#_x0000_t75" style="width:45.75pt;height:14.25pt" o:ole="">
                  <v:imagedata r:id="rId103" o:title=""/>
                </v:shape>
                <o:OLEObject Type="Embed" ProgID="Equation.DSMT4" ShapeID="_x0000_i1402" DrawAspect="Content" ObjectID="_1515077365" r:id="rId104"/>
              </w:object>
            </w:r>
          </w:p>
        </w:tc>
      </w:tr>
      <w:tr w:rsidR="009C74E2" w14:paraId="0DDB29CA" w14:textId="77777777" w:rsidTr="00E52141">
        <w:tc>
          <w:tcPr>
            <w:tcW w:w="214" w:type="pct"/>
            <w:vAlign w:val="center"/>
          </w:tcPr>
          <w:p w14:paraId="1EE1C9ED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570C4C62" w14:textId="5A917D68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980" w:dyaOrig="279" w14:anchorId="1EA127F1">
                <v:shape id="_x0000_i1408" type="#_x0000_t75" style="width:48.75pt;height:14.25pt" o:ole="">
                  <v:imagedata r:id="rId105" o:title=""/>
                </v:shape>
                <o:OLEObject Type="Embed" ProgID="Equation.DSMT4" ShapeID="_x0000_i1408" DrawAspect="Content" ObjectID="_1515077366" r:id="rId106"/>
              </w:object>
            </w:r>
          </w:p>
        </w:tc>
      </w:tr>
      <w:tr w:rsidR="009C74E2" w14:paraId="38226A92" w14:textId="77777777" w:rsidTr="00E52141">
        <w:tc>
          <w:tcPr>
            <w:tcW w:w="214" w:type="pct"/>
            <w:vAlign w:val="center"/>
          </w:tcPr>
          <w:p w14:paraId="2BDEEA39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21CC5D42" w14:textId="0E6ADCF6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1020" w:dyaOrig="279" w14:anchorId="743A126C">
                <v:shape id="_x0000_i1414" type="#_x0000_t75" style="width:51pt;height:14.25pt" o:ole="">
                  <v:imagedata r:id="rId107" o:title=""/>
                </v:shape>
                <o:OLEObject Type="Embed" ProgID="Equation.DSMT4" ShapeID="_x0000_i1414" DrawAspect="Content" ObjectID="_1515077367" r:id="rId108"/>
              </w:object>
            </w:r>
          </w:p>
        </w:tc>
      </w:tr>
      <w:tr w:rsidR="009C74E2" w14:paraId="2BB5C331" w14:textId="77777777" w:rsidTr="00E52141">
        <w:tc>
          <w:tcPr>
            <w:tcW w:w="5000" w:type="pct"/>
            <w:gridSpan w:val="3"/>
          </w:tcPr>
          <w:p w14:paraId="1B5F225B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C74E2" w14:paraId="70854C36" w14:textId="77777777" w:rsidTr="00E52141">
        <w:tc>
          <w:tcPr>
            <w:tcW w:w="5000" w:type="pct"/>
            <w:gridSpan w:val="3"/>
          </w:tcPr>
          <w:p w14:paraId="770E093C" w14:textId="0FFE38B5" w:rsidR="009C74E2" w:rsidRDefault="00A70715" w:rsidP="00507234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ich of the following is </w:t>
            </w:r>
            <w:r w:rsidR="00500F8B">
              <w:rPr>
                <w:b w:val="0"/>
                <w:bCs w:val="0"/>
              </w:rPr>
              <w:t xml:space="preserve">an </w:t>
            </w:r>
            <w:r>
              <w:rPr>
                <w:b w:val="0"/>
                <w:bCs w:val="0"/>
              </w:rPr>
              <w:t xml:space="preserve">equivalent statement to </w:t>
            </w:r>
            <w:r w:rsidR="00507234" w:rsidRPr="00507234">
              <w:rPr>
                <w:position w:val="-24"/>
              </w:rPr>
              <w:object w:dxaOrig="1160" w:dyaOrig="620" w14:anchorId="00A55DD6">
                <v:shape id="_x0000_i1422" type="#_x0000_t75" style="width:57.75pt;height:30.75pt" o:ole="">
                  <v:imagedata r:id="rId109" o:title=""/>
                </v:shape>
                <o:OLEObject Type="Embed" ProgID="Equation.DSMT4" ShapeID="_x0000_i1422" DrawAspect="Content" ObjectID="_1515077368" r:id="rId110"/>
              </w:object>
            </w:r>
            <w:r>
              <w:rPr>
                <w:b w:val="0"/>
                <w:bCs w:val="0"/>
              </w:rPr>
              <w:t>?</w:t>
            </w:r>
          </w:p>
        </w:tc>
      </w:tr>
      <w:tr w:rsidR="009C74E2" w14:paraId="5059C731" w14:textId="77777777" w:rsidTr="00E52141">
        <w:tc>
          <w:tcPr>
            <w:tcW w:w="214" w:type="pct"/>
            <w:vAlign w:val="center"/>
          </w:tcPr>
          <w:p w14:paraId="44C9B8EA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09C7C83F" w14:textId="3957D0AA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1219" w:dyaOrig="279" w14:anchorId="4DDCE2D5">
                <v:shape id="_x0000_i1431" type="#_x0000_t75" style="width:60.75pt;height:14.25pt" o:ole="">
                  <v:imagedata r:id="rId111" o:title=""/>
                </v:shape>
                <o:OLEObject Type="Embed" ProgID="Equation.DSMT4" ShapeID="_x0000_i1431" DrawAspect="Content" ObjectID="_1515077369" r:id="rId112"/>
              </w:object>
            </w:r>
            <w:r w:rsidR="00A70715">
              <w:rPr>
                <w:sz w:val="24"/>
                <w:lang w:eastAsia="en-AU"/>
              </w:rPr>
              <w:t xml:space="preserve"> </w:t>
            </w:r>
          </w:p>
        </w:tc>
      </w:tr>
      <w:tr w:rsidR="009C74E2" w14:paraId="78AC436C" w14:textId="77777777" w:rsidTr="00E52141">
        <w:tc>
          <w:tcPr>
            <w:tcW w:w="214" w:type="pct"/>
            <w:vAlign w:val="center"/>
          </w:tcPr>
          <w:p w14:paraId="1F3B8662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499F2070" w14:textId="43C9B8B3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1320" w:dyaOrig="279" w14:anchorId="7DD237C6">
                <v:shape id="_x0000_i1438" type="#_x0000_t75" style="width:66pt;height:14.25pt" o:ole="">
                  <v:imagedata r:id="rId113" o:title=""/>
                </v:shape>
                <o:OLEObject Type="Embed" ProgID="Equation.DSMT4" ShapeID="_x0000_i1438" DrawAspect="Content" ObjectID="_1515077370" r:id="rId114"/>
              </w:object>
            </w:r>
          </w:p>
        </w:tc>
      </w:tr>
      <w:tr w:rsidR="009C74E2" w14:paraId="1662826A" w14:textId="77777777" w:rsidTr="00E52141">
        <w:tc>
          <w:tcPr>
            <w:tcW w:w="214" w:type="pct"/>
            <w:vAlign w:val="center"/>
          </w:tcPr>
          <w:p w14:paraId="03A3852B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33386AB5" w14:textId="5344E133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1240" w:dyaOrig="279" w14:anchorId="6C93B8CF">
                <v:shape id="_x0000_i1444" type="#_x0000_t75" style="width:62.25pt;height:14.25pt" o:ole="">
                  <v:imagedata r:id="rId115" o:title=""/>
                </v:shape>
                <o:OLEObject Type="Embed" ProgID="Equation.DSMT4" ShapeID="_x0000_i1444" DrawAspect="Content" ObjectID="_1515077371" r:id="rId116"/>
              </w:object>
            </w:r>
          </w:p>
        </w:tc>
      </w:tr>
      <w:tr w:rsidR="009C74E2" w14:paraId="6110E805" w14:textId="77777777" w:rsidTr="00E52141">
        <w:tc>
          <w:tcPr>
            <w:tcW w:w="214" w:type="pct"/>
            <w:vAlign w:val="center"/>
          </w:tcPr>
          <w:p w14:paraId="5C31DC1F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7FD67344" w14:textId="68EB6839" w:rsidR="009C74E2" w:rsidRDefault="009C74E2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6"/>
              </w:rPr>
              <w:object w:dxaOrig="1440" w:dyaOrig="279" w14:anchorId="284F5DF0">
                <v:shape id="_x0000_i1450" type="#_x0000_t75" style="width:1in;height:14.25pt" o:ole="">
                  <v:imagedata r:id="rId117" o:title=""/>
                </v:shape>
                <o:OLEObject Type="Embed" ProgID="Equation.DSMT4" ShapeID="_x0000_i1450" DrawAspect="Content" ObjectID="_1515077372" r:id="rId118"/>
              </w:object>
            </w:r>
          </w:p>
        </w:tc>
      </w:tr>
      <w:tr w:rsidR="009C74E2" w14:paraId="3EF8A915" w14:textId="77777777" w:rsidTr="00E52141">
        <w:tc>
          <w:tcPr>
            <w:tcW w:w="5000" w:type="pct"/>
            <w:gridSpan w:val="3"/>
          </w:tcPr>
          <w:p w14:paraId="60A1EC72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6A693A" w14:paraId="6A070114" w14:textId="77777777" w:rsidTr="00E52141">
        <w:tc>
          <w:tcPr>
            <w:tcW w:w="2463" w:type="pct"/>
            <w:gridSpan w:val="2"/>
          </w:tcPr>
          <w:p w14:paraId="1AE3C713" w14:textId="1522FCF3" w:rsidR="006A693A" w:rsidRDefault="006A693A" w:rsidP="00480F56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  <w:bCs w:val="0"/>
              </w:rPr>
              <w:t xml:space="preserve">Which of the following could describe the </w:t>
            </w:r>
            <w:r w:rsidR="00480F56">
              <w:rPr>
                <w:b w:val="0"/>
                <w:bCs w:val="0"/>
              </w:rPr>
              <w:t>parabola</w:t>
            </w:r>
            <w:r>
              <w:rPr>
                <w:b w:val="0"/>
                <w:bCs w:val="0"/>
              </w:rPr>
              <w:t xml:space="preserve"> </w:t>
            </w:r>
            <w:r w:rsidR="00C107CC">
              <w:rPr>
                <w:b w:val="0"/>
                <w:bCs w:val="0"/>
              </w:rPr>
              <w:t>drawn</w:t>
            </w:r>
            <w:r>
              <w:rPr>
                <w:b w:val="0"/>
                <w:bCs w:val="0"/>
              </w:rPr>
              <w:t xml:space="preserve"> opposite?</w:t>
            </w:r>
          </w:p>
        </w:tc>
        <w:tc>
          <w:tcPr>
            <w:tcW w:w="2537" w:type="pct"/>
            <w:vMerge w:val="restart"/>
            <w:vAlign w:val="center"/>
          </w:tcPr>
          <w:p w14:paraId="647B5209" w14:textId="22838951" w:rsidR="006A693A" w:rsidRDefault="006A693A" w:rsidP="006A693A">
            <w:pPr>
              <w:pStyle w:val="Questions1"/>
              <w:numPr>
                <w:ilvl w:val="0"/>
                <w:numId w:val="0"/>
              </w:numPr>
              <w:ind w:left="360" w:hanging="414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2B37BC59" wp14:editId="5122E530">
                  <wp:extent cx="2145792" cy="1549146"/>
                  <wp:effectExtent l="0" t="0" r="0" b="63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5792" cy="1549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693A" w14:paraId="7AEEA7E4" w14:textId="77777777" w:rsidTr="00E52141">
        <w:tc>
          <w:tcPr>
            <w:tcW w:w="214" w:type="pct"/>
            <w:vAlign w:val="center"/>
          </w:tcPr>
          <w:p w14:paraId="29C145FE" w14:textId="77777777" w:rsidR="006A693A" w:rsidRDefault="006A69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249" w:type="pct"/>
            <w:vAlign w:val="center"/>
          </w:tcPr>
          <w:p w14:paraId="230B93E7" w14:textId="2D430E26" w:rsidR="006A693A" w:rsidRDefault="006A693A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10"/>
              </w:rPr>
              <w:object w:dxaOrig="980" w:dyaOrig="360" w14:anchorId="6E53B1CA">
                <v:shape id="_x0000_i1458" type="#_x0000_t75" style="width:48.75pt;height:18pt" o:ole="">
                  <v:imagedata r:id="rId120" o:title=""/>
                </v:shape>
                <o:OLEObject Type="Embed" ProgID="Equation.DSMT4" ShapeID="_x0000_i1458" DrawAspect="Content" ObjectID="_1515077373" r:id="rId121"/>
              </w:object>
            </w:r>
            <w:r>
              <w:rPr>
                <w:sz w:val="24"/>
                <w:lang w:eastAsia="en-AU"/>
              </w:rPr>
              <w:t xml:space="preserve"> </w:t>
            </w:r>
          </w:p>
        </w:tc>
        <w:tc>
          <w:tcPr>
            <w:tcW w:w="2537" w:type="pct"/>
            <w:vMerge/>
            <w:vAlign w:val="center"/>
          </w:tcPr>
          <w:p w14:paraId="76A6E00F" w14:textId="60226863" w:rsidR="006A693A" w:rsidRDefault="006A69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6A693A" w14:paraId="6D4991ED" w14:textId="77777777" w:rsidTr="00E52141">
        <w:tc>
          <w:tcPr>
            <w:tcW w:w="214" w:type="pct"/>
            <w:vAlign w:val="center"/>
          </w:tcPr>
          <w:p w14:paraId="30ABCD31" w14:textId="77777777" w:rsidR="006A693A" w:rsidRDefault="006A69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249" w:type="pct"/>
            <w:vAlign w:val="center"/>
          </w:tcPr>
          <w:p w14:paraId="1AB49549" w14:textId="4E34CE90" w:rsidR="006A693A" w:rsidRDefault="006A693A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10"/>
              </w:rPr>
              <w:object w:dxaOrig="999" w:dyaOrig="360" w14:anchorId="420414A2">
                <v:shape id="_x0000_i1465" type="#_x0000_t75" style="width:50.25pt;height:18pt" o:ole="">
                  <v:imagedata r:id="rId122" o:title=""/>
                </v:shape>
                <o:OLEObject Type="Embed" ProgID="Equation.DSMT4" ShapeID="_x0000_i1465" DrawAspect="Content" ObjectID="_1515077374" r:id="rId123"/>
              </w:object>
            </w:r>
          </w:p>
        </w:tc>
        <w:tc>
          <w:tcPr>
            <w:tcW w:w="2537" w:type="pct"/>
            <w:vMerge/>
            <w:vAlign w:val="center"/>
          </w:tcPr>
          <w:p w14:paraId="49EB91EA" w14:textId="04C528A3" w:rsidR="006A693A" w:rsidRDefault="006A69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6A693A" w14:paraId="468FDAB1" w14:textId="77777777" w:rsidTr="00E52141">
        <w:tc>
          <w:tcPr>
            <w:tcW w:w="214" w:type="pct"/>
            <w:vAlign w:val="center"/>
          </w:tcPr>
          <w:p w14:paraId="3A701BB9" w14:textId="77777777" w:rsidR="006A693A" w:rsidRDefault="006A69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249" w:type="pct"/>
            <w:vAlign w:val="center"/>
          </w:tcPr>
          <w:p w14:paraId="28C7335D" w14:textId="42E0334F" w:rsidR="006A693A" w:rsidRDefault="006A693A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10"/>
              </w:rPr>
              <w:object w:dxaOrig="1120" w:dyaOrig="360" w14:anchorId="7ED67EAC">
                <v:shape id="_x0000_i1471" type="#_x0000_t75" style="width:56.25pt;height:18pt" o:ole="">
                  <v:imagedata r:id="rId124" o:title=""/>
                </v:shape>
                <o:OLEObject Type="Embed" ProgID="Equation.DSMT4" ShapeID="_x0000_i1471" DrawAspect="Content" ObjectID="_1515077375" r:id="rId125"/>
              </w:object>
            </w:r>
          </w:p>
        </w:tc>
        <w:tc>
          <w:tcPr>
            <w:tcW w:w="2537" w:type="pct"/>
            <w:vMerge/>
            <w:vAlign w:val="center"/>
          </w:tcPr>
          <w:p w14:paraId="79E44DF6" w14:textId="1C594C0C" w:rsidR="006A693A" w:rsidRDefault="006A69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6A693A" w14:paraId="5AE68B62" w14:textId="77777777" w:rsidTr="00E52141">
        <w:tc>
          <w:tcPr>
            <w:tcW w:w="214" w:type="pct"/>
            <w:vAlign w:val="center"/>
          </w:tcPr>
          <w:p w14:paraId="17C589C0" w14:textId="77777777" w:rsidR="006A693A" w:rsidRDefault="006A69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2249" w:type="pct"/>
            <w:vAlign w:val="center"/>
          </w:tcPr>
          <w:p w14:paraId="66D0A0D8" w14:textId="122E6A04" w:rsidR="006A693A" w:rsidRDefault="006A693A" w:rsidP="00507234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07234" w:rsidRPr="00507234">
              <w:rPr>
                <w:position w:val="-10"/>
              </w:rPr>
              <w:object w:dxaOrig="1120" w:dyaOrig="360" w14:anchorId="6F6F24A7">
                <v:shape id="_x0000_i1477" type="#_x0000_t75" style="width:56.25pt;height:18pt" o:ole="">
                  <v:imagedata r:id="rId126" o:title=""/>
                </v:shape>
                <o:OLEObject Type="Embed" ProgID="Equation.DSMT4" ShapeID="_x0000_i1477" DrawAspect="Content" ObjectID="_1515077376" r:id="rId127"/>
              </w:object>
            </w:r>
          </w:p>
        </w:tc>
        <w:tc>
          <w:tcPr>
            <w:tcW w:w="2537" w:type="pct"/>
            <w:vMerge/>
            <w:vAlign w:val="center"/>
          </w:tcPr>
          <w:p w14:paraId="10424F3D" w14:textId="534A5CA2" w:rsidR="006A693A" w:rsidRDefault="006A693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9C74E2" w14:paraId="568EE0C3" w14:textId="77777777" w:rsidTr="00E52141">
        <w:tc>
          <w:tcPr>
            <w:tcW w:w="5000" w:type="pct"/>
            <w:gridSpan w:val="3"/>
          </w:tcPr>
          <w:p w14:paraId="597E1F98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ED556D" w14:paraId="6F296819" w14:textId="77777777" w:rsidTr="00E52141">
        <w:tc>
          <w:tcPr>
            <w:tcW w:w="5000" w:type="pct"/>
            <w:gridSpan w:val="3"/>
          </w:tcPr>
          <w:p w14:paraId="657FB401" w14:textId="19E1568C" w:rsidR="00ED556D" w:rsidRDefault="00A61322" w:rsidP="000073B3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  <w:bCs w:val="0"/>
              </w:rPr>
              <w:t>A second-</w:t>
            </w:r>
            <w:r w:rsidR="000073B3">
              <w:rPr>
                <w:b w:val="0"/>
                <w:bCs w:val="0"/>
              </w:rPr>
              <w:t xml:space="preserve">hand </w:t>
            </w:r>
            <w:r>
              <w:rPr>
                <w:b w:val="0"/>
                <w:bCs w:val="0"/>
              </w:rPr>
              <w:t>bookstore</w:t>
            </w:r>
            <w:r w:rsidR="000073B3">
              <w:rPr>
                <w:b w:val="0"/>
                <w:bCs w:val="0"/>
              </w:rPr>
              <w:t xml:space="preserve"> has 5 books on the table. The mode price of these books is $8, the median price is $6 and the books have a range</w:t>
            </w:r>
            <w:r>
              <w:rPr>
                <w:b w:val="0"/>
                <w:bCs w:val="0"/>
              </w:rPr>
              <w:t xml:space="preserve"> in price</w:t>
            </w:r>
            <w:r w:rsidR="000073B3">
              <w:rPr>
                <w:b w:val="0"/>
                <w:bCs w:val="0"/>
              </w:rPr>
              <w:t xml:space="preserve"> of $5. Which of the following is the price of the cheapest book on the table?</w:t>
            </w:r>
          </w:p>
        </w:tc>
      </w:tr>
      <w:tr w:rsidR="007B1EA3" w14:paraId="0AA6DAE8" w14:textId="77777777" w:rsidTr="00E52141">
        <w:tc>
          <w:tcPr>
            <w:tcW w:w="214" w:type="pct"/>
            <w:vAlign w:val="center"/>
          </w:tcPr>
          <w:p w14:paraId="228B69D7" w14:textId="77777777" w:rsidR="00ED556D" w:rsidRDefault="00ED556D" w:rsidP="00B665C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5968202A" w14:textId="1B878CFD" w:rsidR="00ED556D" w:rsidRDefault="00ED556D" w:rsidP="00B665C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0073B3">
              <w:rPr>
                <w:sz w:val="24"/>
                <w:lang w:eastAsia="en-AU"/>
              </w:rPr>
              <w:t>$1</w:t>
            </w:r>
          </w:p>
        </w:tc>
      </w:tr>
      <w:tr w:rsidR="007B1EA3" w14:paraId="34C4C818" w14:textId="77777777" w:rsidTr="00E52141">
        <w:tc>
          <w:tcPr>
            <w:tcW w:w="214" w:type="pct"/>
            <w:vAlign w:val="center"/>
          </w:tcPr>
          <w:p w14:paraId="3E289C1F" w14:textId="77777777" w:rsidR="00ED556D" w:rsidRDefault="00ED556D" w:rsidP="00B665C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36FA20B0" w14:textId="3A387989" w:rsidR="00ED556D" w:rsidRDefault="00ED556D" w:rsidP="00B665C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0073B3">
              <w:rPr>
                <w:sz w:val="24"/>
                <w:lang w:eastAsia="en-AU"/>
              </w:rPr>
              <w:t>$2</w:t>
            </w:r>
          </w:p>
        </w:tc>
      </w:tr>
      <w:tr w:rsidR="007B1EA3" w14:paraId="70D404B5" w14:textId="77777777" w:rsidTr="00E52141">
        <w:tc>
          <w:tcPr>
            <w:tcW w:w="214" w:type="pct"/>
            <w:vAlign w:val="center"/>
          </w:tcPr>
          <w:p w14:paraId="7C3D177B" w14:textId="77777777" w:rsidR="00ED556D" w:rsidRDefault="00ED556D" w:rsidP="00B665C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4EBAD6EC" w14:textId="239B5C61" w:rsidR="00ED556D" w:rsidRDefault="00ED556D" w:rsidP="00B665C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0073B3">
              <w:rPr>
                <w:sz w:val="24"/>
                <w:lang w:eastAsia="en-AU"/>
              </w:rPr>
              <w:t>$3</w:t>
            </w:r>
          </w:p>
        </w:tc>
      </w:tr>
      <w:tr w:rsidR="007B1EA3" w14:paraId="088C286F" w14:textId="77777777" w:rsidTr="00E52141">
        <w:tc>
          <w:tcPr>
            <w:tcW w:w="214" w:type="pct"/>
            <w:vAlign w:val="center"/>
          </w:tcPr>
          <w:p w14:paraId="10C57FF4" w14:textId="77777777" w:rsidR="00ED556D" w:rsidRDefault="00ED556D" w:rsidP="00B665C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gridSpan w:val="2"/>
            <w:vAlign w:val="center"/>
          </w:tcPr>
          <w:p w14:paraId="03CA7236" w14:textId="1A33C663" w:rsidR="00ED556D" w:rsidRDefault="00ED556D" w:rsidP="00B665C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0073B3">
              <w:rPr>
                <w:sz w:val="24"/>
                <w:lang w:eastAsia="en-AU"/>
              </w:rPr>
              <w:t>$4</w:t>
            </w:r>
          </w:p>
        </w:tc>
      </w:tr>
      <w:tr w:rsidR="00ED556D" w14:paraId="57890D32" w14:textId="77777777" w:rsidTr="00E52141">
        <w:tc>
          <w:tcPr>
            <w:tcW w:w="5000" w:type="pct"/>
            <w:gridSpan w:val="3"/>
          </w:tcPr>
          <w:p w14:paraId="03F7E140" w14:textId="77777777" w:rsidR="00ED556D" w:rsidRDefault="00ED556D" w:rsidP="00B665C8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4C3B8E04" w14:textId="77777777" w:rsidR="00E0164C" w:rsidRDefault="00E0164C">
      <w:r>
        <w:rPr>
          <w:b/>
          <w:bCs/>
        </w:rPr>
        <w:br w:type="page"/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397"/>
        <w:gridCol w:w="8889"/>
      </w:tblGrid>
      <w:tr w:rsidR="00ED556D" w14:paraId="4F932470" w14:textId="77777777" w:rsidTr="00E52141">
        <w:tc>
          <w:tcPr>
            <w:tcW w:w="5000" w:type="pct"/>
            <w:gridSpan w:val="2"/>
          </w:tcPr>
          <w:p w14:paraId="0B0B67A0" w14:textId="48DC732E" w:rsidR="00ED556D" w:rsidRDefault="00ED556D" w:rsidP="0078047B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lastRenderedPageBreak/>
              <w:t xml:space="preserve">The area of triangle </w:t>
            </w:r>
            <w:r>
              <w:rPr>
                <w:b w:val="0"/>
                <w:bCs w:val="0"/>
                <w:i/>
              </w:rPr>
              <w:t>ABC</w:t>
            </w:r>
            <w:r>
              <w:rPr>
                <w:b w:val="0"/>
                <w:bCs w:val="0"/>
              </w:rPr>
              <w:t xml:space="preserve"> is 24 square units.</w:t>
            </w:r>
          </w:p>
        </w:tc>
      </w:tr>
      <w:tr w:rsidR="00ED556D" w14:paraId="55D7EA83" w14:textId="77777777" w:rsidTr="00E52141">
        <w:trPr>
          <w:trHeight w:val="1896"/>
        </w:trPr>
        <w:tc>
          <w:tcPr>
            <w:tcW w:w="5000" w:type="pct"/>
            <w:gridSpan w:val="2"/>
            <w:vAlign w:val="center"/>
          </w:tcPr>
          <w:p w14:paraId="5AE9C92F" w14:textId="77777777" w:rsidR="00ED556D" w:rsidRDefault="00ED556D" w:rsidP="0078047B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  <w:lang w:val="en-US" w:eastAsia="en-US"/>
              </w:rPr>
              <w:drawing>
                <wp:inline distT="0" distB="0" distL="0" distR="0" wp14:anchorId="10641ECC" wp14:editId="6BFE27B0">
                  <wp:extent cx="2891028" cy="980694"/>
                  <wp:effectExtent l="0" t="0" r="5080" b="1016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1028" cy="980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556D" w14:paraId="2DD646BA" w14:textId="77777777" w:rsidTr="00E52141">
        <w:tc>
          <w:tcPr>
            <w:tcW w:w="5000" w:type="pct"/>
            <w:gridSpan w:val="2"/>
          </w:tcPr>
          <w:p w14:paraId="574C86A5" w14:textId="77777777" w:rsidR="00ED556D" w:rsidRPr="00146E89" w:rsidRDefault="00ED556D" w:rsidP="0078047B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 w:rsidRPr="00146E89">
              <w:rPr>
                <w:b w:val="0"/>
                <w:bCs w:val="0"/>
              </w:rPr>
              <w:t xml:space="preserve">What is the length of </w:t>
            </w:r>
            <w:r w:rsidRPr="00146E89">
              <w:rPr>
                <w:b w:val="0"/>
                <w:bCs w:val="0"/>
                <w:i/>
              </w:rPr>
              <w:t>AB</w:t>
            </w:r>
            <w:r w:rsidRPr="00146E89">
              <w:rPr>
                <w:b w:val="0"/>
                <w:bCs w:val="0"/>
              </w:rPr>
              <w:t>?</w:t>
            </w:r>
          </w:p>
        </w:tc>
      </w:tr>
      <w:tr w:rsidR="009C74E2" w14:paraId="4EBE9B02" w14:textId="77777777" w:rsidTr="00E52141">
        <w:tc>
          <w:tcPr>
            <w:tcW w:w="214" w:type="pct"/>
            <w:vAlign w:val="center"/>
          </w:tcPr>
          <w:p w14:paraId="44629EF9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167983B6" w14:textId="3FCC12CD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ED556D">
              <w:rPr>
                <w:sz w:val="24"/>
                <w:lang w:eastAsia="en-AU"/>
              </w:rPr>
              <w:t>8.5</w:t>
            </w:r>
          </w:p>
        </w:tc>
      </w:tr>
      <w:tr w:rsidR="009C74E2" w14:paraId="58945AC1" w14:textId="77777777" w:rsidTr="00E52141">
        <w:tc>
          <w:tcPr>
            <w:tcW w:w="214" w:type="pct"/>
            <w:vAlign w:val="center"/>
          </w:tcPr>
          <w:p w14:paraId="014D76EB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13D7CB06" w14:textId="12FA21EF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ED556D">
              <w:rPr>
                <w:sz w:val="24"/>
                <w:lang w:eastAsia="en-AU"/>
              </w:rPr>
              <w:t>8.9</w:t>
            </w:r>
          </w:p>
        </w:tc>
      </w:tr>
      <w:tr w:rsidR="009C74E2" w14:paraId="645E0AD7" w14:textId="77777777" w:rsidTr="00E52141">
        <w:tc>
          <w:tcPr>
            <w:tcW w:w="214" w:type="pct"/>
            <w:vAlign w:val="center"/>
          </w:tcPr>
          <w:p w14:paraId="4E6A7E95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668701D4" w14:textId="20F4910A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ED556D">
              <w:rPr>
                <w:sz w:val="24"/>
                <w:lang w:eastAsia="en-AU"/>
              </w:rPr>
              <w:t>10</w:t>
            </w:r>
          </w:p>
        </w:tc>
      </w:tr>
      <w:tr w:rsidR="009C74E2" w14:paraId="25E5E76F" w14:textId="77777777" w:rsidTr="00E52141">
        <w:tc>
          <w:tcPr>
            <w:tcW w:w="214" w:type="pct"/>
            <w:vAlign w:val="center"/>
          </w:tcPr>
          <w:p w14:paraId="06D2B85E" w14:textId="77777777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6" w:type="pct"/>
            <w:vAlign w:val="center"/>
          </w:tcPr>
          <w:p w14:paraId="5CF7B4F4" w14:textId="616CDD7C" w:rsidR="009C74E2" w:rsidRDefault="009C74E2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ED556D">
              <w:rPr>
                <w:sz w:val="24"/>
                <w:lang w:eastAsia="en-AU"/>
              </w:rPr>
              <w:t>13</w:t>
            </w:r>
          </w:p>
        </w:tc>
      </w:tr>
      <w:tr w:rsidR="009C74E2" w14:paraId="2711380A" w14:textId="77777777" w:rsidTr="00E52141">
        <w:tc>
          <w:tcPr>
            <w:tcW w:w="5000" w:type="pct"/>
            <w:gridSpan w:val="2"/>
          </w:tcPr>
          <w:p w14:paraId="7FEC4B49" w14:textId="77777777" w:rsidR="009C74E2" w:rsidRDefault="009C74E2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14:paraId="39DAFB6C" w14:textId="77777777" w:rsidR="009C74E2" w:rsidRDefault="009C74E2">
      <w:pPr>
        <w:rPr>
          <w:b/>
        </w:rPr>
      </w:pPr>
    </w:p>
    <w:p w14:paraId="20EC2857" w14:textId="77777777" w:rsidR="009C74E2" w:rsidRDefault="009C74E2">
      <w: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9C74E2" w14:paraId="541CBDC0" w14:textId="77777777">
        <w:tc>
          <w:tcPr>
            <w:tcW w:w="5000" w:type="pct"/>
          </w:tcPr>
          <w:p w14:paraId="1ED45DBC" w14:textId="77777777" w:rsidR="009C74E2" w:rsidRDefault="009C74E2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2 Part A</w:t>
            </w:r>
          </w:p>
        </w:tc>
      </w:tr>
      <w:tr w:rsidR="009C74E2" w14:paraId="6FAD0FB8" w14:textId="77777777">
        <w:tc>
          <w:tcPr>
            <w:tcW w:w="5000" w:type="pct"/>
          </w:tcPr>
          <w:p w14:paraId="6DA86163" w14:textId="77777777" w:rsidR="009C74E2" w:rsidRDefault="009C74E2">
            <w:pPr>
              <w:pStyle w:val="SubHead"/>
              <w:rPr>
                <w:lang w:eastAsia="en-AU"/>
              </w:rPr>
            </w:pPr>
          </w:p>
        </w:tc>
      </w:tr>
      <w:tr w:rsidR="009C74E2" w14:paraId="1F50319D" w14:textId="77777777">
        <w:tc>
          <w:tcPr>
            <w:tcW w:w="5000" w:type="pct"/>
          </w:tcPr>
          <w:p w14:paraId="5D40F051" w14:textId="77777777" w:rsidR="009C74E2" w:rsidRDefault="009C74E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25 marks</w:t>
            </w:r>
          </w:p>
        </w:tc>
      </w:tr>
      <w:tr w:rsidR="009C74E2" w14:paraId="32E348ED" w14:textId="77777777">
        <w:tc>
          <w:tcPr>
            <w:tcW w:w="5000" w:type="pct"/>
          </w:tcPr>
          <w:p w14:paraId="628C13DF" w14:textId="77777777" w:rsidR="009C74E2" w:rsidRDefault="009C74E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26 ‒ 30</w:t>
            </w:r>
          </w:p>
        </w:tc>
      </w:tr>
      <w:tr w:rsidR="009C74E2" w14:paraId="1DF06A9E" w14:textId="77777777">
        <w:tc>
          <w:tcPr>
            <w:tcW w:w="5000" w:type="pct"/>
          </w:tcPr>
          <w:p w14:paraId="547169B0" w14:textId="77777777" w:rsidR="009C74E2" w:rsidRDefault="009C74E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40 minutes for this section</w:t>
            </w:r>
          </w:p>
        </w:tc>
      </w:tr>
      <w:tr w:rsidR="009C74E2" w14:paraId="76763CD7" w14:textId="77777777">
        <w:tc>
          <w:tcPr>
            <w:tcW w:w="5000" w:type="pct"/>
          </w:tcPr>
          <w:p w14:paraId="2B36F588" w14:textId="77777777" w:rsidR="009C74E2" w:rsidRDefault="009C74E2">
            <w:pPr>
              <w:pStyle w:val="SubHead"/>
              <w:rPr>
                <w:lang w:eastAsia="en-AU"/>
              </w:rPr>
            </w:pPr>
          </w:p>
        </w:tc>
      </w:tr>
      <w:tr w:rsidR="009C74E2" w14:paraId="4358AC9D" w14:textId="77777777">
        <w:tc>
          <w:tcPr>
            <w:tcW w:w="5000" w:type="pct"/>
          </w:tcPr>
          <w:p w14:paraId="31090D86" w14:textId="77777777" w:rsidR="009C74E2" w:rsidRDefault="009C74E2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nswer the questions in the spaces provided.</w:t>
            </w:r>
          </w:p>
        </w:tc>
      </w:tr>
      <w:tr w:rsidR="009C74E2" w14:paraId="0A0C65DE" w14:textId="77777777">
        <w:tc>
          <w:tcPr>
            <w:tcW w:w="5000" w:type="pct"/>
          </w:tcPr>
          <w:p w14:paraId="3BE2E232" w14:textId="77777777" w:rsidR="009C74E2" w:rsidRDefault="009C74E2">
            <w:pPr>
              <w:pStyle w:val="SubHead"/>
              <w:rPr>
                <w:b w:val="0"/>
                <w:sz w:val="16"/>
                <w:szCs w:val="16"/>
                <w:lang w:eastAsia="en-AU"/>
              </w:rPr>
            </w:pPr>
          </w:p>
        </w:tc>
      </w:tr>
      <w:tr w:rsidR="009C74E2" w14:paraId="34F4CA5F" w14:textId="77777777">
        <w:tc>
          <w:tcPr>
            <w:tcW w:w="5000" w:type="pct"/>
          </w:tcPr>
          <w:p w14:paraId="18ACB6FD" w14:textId="77777777" w:rsidR="009C74E2" w:rsidRDefault="009C74E2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ll necessary working should be shown in every question.</w:t>
            </w:r>
          </w:p>
        </w:tc>
      </w:tr>
      <w:tr w:rsidR="009C74E2" w14:paraId="7D337EBC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2E047CC6" w14:textId="77777777" w:rsidR="009C74E2" w:rsidRDefault="009C74E2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</w:tbl>
    <w:p w14:paraId="3B91E516" w14:textId="77777777" w:rsidR="009C74E2" w:rsidRDefault="009C74E2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9C74E2" w14:paraId="650EAD40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670E6152" w14:textId="77777777" w:rsidR="009C74E2" w:rsidRDefault="009C74E2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6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2DB868F2" w14:textId="77777777" w:rsidR="009C74E2" w:rsidRDefault="009C74E2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169EE3CF" w14:textId="77777777" w:rsidR="009C74E2" w:rsidRDefault="009C74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8963225" w14:textId="77777777" w:rsidR="009C74E2" w:rsidRDefault="009C74E2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9C74E2" w14:paraId="560E6F20" w14:textId="77777777">
        <w:trPr>
          <w:cantSplit/>
        </w:trPr>
        <w:tc>
          <w:tcPr>
            <w:tcW w:w="534" w:type="dxa"/>
            <w:vAlign w:val="center"/>
          </w:tcPr>
          <w:p w14:paraId="7F195B18" w14:textId="77777777" w:rsidR="009C74E2" w:rsidRDefault="009C74E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AC8A8AD" w14:textId="77777777" w:rsidR="009C74E2" w:rsidRDefault="009C74E2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4EFB9930" w14:textId="77777777" w:rsidR="009C74E2" w:rsidRDefault="009C74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2530A3F3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53E96027" w14:textId="77777777" w:rsidTr="00E52141">
        <w:trPr>
          <w:cantSplit/>
        </w:trPr>
        <w:tc>
          <w:tcPr>
            <w:tcW w:w="534" w:type="dxa"/>
          </w:tcPr>
          <w:p w14:paraId="02CA1444" w14:textId="77777777" w:rsidR="009C74E2" w:rsidRDefault="009C74E2" w:rsidP="00E52141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1D782EED" w14:textId="730A49F6" w:rsidR="009C74E2" w:rsidRDefault="00E52141">
            <w:pPr>
              <w:spacing w:before="40" w:after="40"/>
            </w:pPr>
            <w:r>
              <w:t>A box contains eight apples, seven oranges and five bananas. If a piece of fruit is picked at random, what is the chance of getting:</w:t>
            </w:r>
          </w:p>
        </w:tc>
        <w:tc>
          <w:tcPr>
            <w:tcW w:w="992" w:type="dxa"/>
            <w:vAlign w:val="center"/>
          </w:tcPr>
          <w:p w14:paraId="26ACF2BF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E52141" w14:paraId="20CDE9A4" w14:textId="77777777" w:rsidTr="0078047B">
        <w:trPr>
          <w:cantSplit/>
        </w:trPr>
        <w:tc>
          <w:tcPr>
            <w:tcW w:w="534" w:type="dxa"/>
            <w:vAlign w:val="center"/>
          </w:tcPr>
          <w:p w14:paraId="46DB9EE1" w14:textId="77777777" w:rsidR="00E52141" w:rsidRDefault="00E52141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26AEECF" w14:textId="77777777" w:rsidR="00E52141" w:rsidRDefault="00E52141" w:rsidP="0078047B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0B586992" w14:textId="77777777" w:rsidR="00E52141" w:rsidRDefault="00E52141" w:rsidP="0078047B">
            <w:pPr>
              <w:spacing w:before="40" w:after="40"/>
            </w:pPr>
            <w:r>
              <w:t>a banana.</w:t>
            </w:r>
          </w:p>
        </w:tc>
        <w:tc>
          <w:tcPr>
            <w:tcW w:w="992" w:type="dxa"/>
            <w:vAlign w:val="center"/>
          </w:tcPr>
          <w:p w14:paraId="59D6CEF1" w14:textId="77777777" w:rsidR="00E52141" w:rsidRDefault="00E52141" w:rsidP="0078047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6217A9B8" w14:textId="77777777" w:rsidTr="0078047B">
        <w:trPr>
          <w:cantSplit/>
        </w:trPr>
        <w:tc>
          <w:tcPr>
            <w:tcW w:w="534" w:type="dxa"/>
            <w:vAlign w:val="center"/>
          </w:tcPr>
          <w:p w14:paraId="42F85CAE" w14:textId="77777777" w:rsidR="00480F56" w:rsidRDefault="00480F56" w:rsidP="0078047B">
            <w:pPr>
              <w:spacing w:before="40" w:after="40"/>
            </w:pPr>
            <w:bookmarkStart w:id="8" w:name="OLE_LINK537"/>
            <w:bookmarkStart w:id="9" w:name="OLE_LINK538"/>
            <w:bookmarkStart w:id="10" w:name="OLE_LINK541"/>
          </w:p>
        </w:tc>
        <w:tc>
          <w:tcPr>
            <w:tcW w:w="708" w:type="dxa"/>
            <w:vAlign w:val="center"/>
          </w:tcPr>
          <w:p w14:paraId="4D084A97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3715F641" w14:textId="77777777" w:rsidR="00480F56" w:rsidRDefault="00480F56" w:rsidP="00C43480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094F6A6" w14:textId="77777777" w:rsidR="00480F56" w:rsidRDefault="00480F56" w:rsidP="00C43480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222525B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9BE3C30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  <w:bookmarkEnd w:id="8"/>
      <w:bookmarkEnd w:id="9"/>
      <w:bookmarkEnd w:id="10"/>
      <w:tr w:rsidR="00480F56" w14:paraId="1DB65E28" w14:textId="77777777" w:rsidTr="0078047B">
        <w:trPr>
          <w:cantSplit/>
        </w:trPr>
        <w:tc>
          <w:tcPr>
            <w:tcW w:w="534" w:type="dxa"/>
            <w:vAlign w:val="center"/>
          </w:tcPr>
          <w:p w14:paraId="4D498AC5" w14:textId="77777777" w:rsidR="00480F56" w:rsidRDefault="00480F56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195D79D7" w14:textId="77777777" w:rsidR="00480F56" w:rsidRDefault="00480F56" w:rsidP="0078047B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3217F184" w14:textId="77777777" w:rsidR="00480F56" w:rsidRDefault="00480F56" w:rsidP="0078047B">
            <w:pPr>
              <w:spacing w:before="40" w:after="40"/>
            </w:pPr>
            <w:r>
              <w:t>an apple or an orange.</w:t>
            </w:r>
          </w:p>
        </w:tc>
        <w:tc>
          <w:tcPr>
            <w:tcW w:w="992" w:type="dxa"/>
            <w:vAlign w:val="center"/>
          </w:tcPr>
          <w:p w14:paraId="5B992892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446A70DE" w14:textId="77777777" w:rsidTr="0078047B">
        <w:trPr>
          <w:cantSplit/>
        </w:trPr>
        <w:tc>
          <w:tcPr>
            <w:tcW w:w="534" w:type="dxa"/>
            <w:vAlign w:val="center"/>
          </w:tcPr>
          <w:p w14:paraId="7BBE53F6" w14:textId="77777777" w:rsidR="00480F56" w:rsidRDefault="00480F56" w:rsidP="0078047B">
            <w:pPr>
              <w:spacing w:before="40" w:after="40"/>
            </w:pPr>
            <w:bookmarkStart w:id="11" w:name="OLE_LINK546"/>
            <w:bookmarkStart w:id="12" w:name="OLE_LINK547"/>
          </w:p>
        </w:tc>
        <w:tc>
          <w:tcPr>
            <w:tcW w:w="708" w:type="dxa"/>
            <w:vAlign w:val="center"/>
          </w:tcPr>
          <w:p w14:paraId="4FA7F6B5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79B05EC8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E312779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EC440DF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9F984DB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  <w:bookmarkEnd w:id="11"/>
      <w:bookmarkEnd w:id="12"/>
      <w:tr w:rsidR="00480F56" w14:paraId="4F4DB49C" w14:textId="77777777" w:rsidTr="00C912BA">
        <w:trPr>
          <w:cantSplit/>
        </w:trPr>
        <w:tc>
          <w:tcPr>
            <w:tcW w:w="534" w:type="dxa"/>
          </w:tcPr>
          <w:p w14:paraId="45197900" w14:textId="77777777" w:rsidR="00480F56" w:rsidRDefault="00480F56" w:rsidP="00C912BA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7D43C3F9" w14:textId="159F2576" w:rsidR="00480F56" w:rsidRDefault="00480F56" w:rsidP="00480F56">
            <w:pPr>
              <w:spacing w:before="40" w:after="40"/>
            </w:pPr>
            <w:r>
              <w:t>Billie borrows $30,000 to buy a car and is charged 12% per annum simple interest. He pays off the loan in 5 years. How much interest does he pay?</w:t>
            </w:r>
          </w:p>
        </w:tc>
        <w:tc>
          <w:tcPr>
            <w:tcW w:w="992" w:type="dxa"/>
          </w:tcPr>
          <w:p w14:paraId="2BC21288" w14:textId="227717A5" w:rsidR="00480F56" w:rsidRDefault="00480F56" w:rsidP="00C912B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30C6C009" w14:textId="77777777">
        <w:trPr>
          <w:cantSplit/>
        </w:trPr>
        <w:tc>
          <w:tcPr>
            <w:tcW w:w="534" w:type="dxa"/>
            <w:vAlign w:val="center"/>
          </w:tcPr>
          <w:p w14:paraId="0FB72951" w14:textId="77777777" w:rsidR="00480F56" w:rsidRDefault="00480F56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0B8AF05" w14:textId="77777777" w:rsidR="00480F56" w:rsidRDefault="00480F56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13" w:name="OLE_LINK479"/>
            <w:bookmarkStart w:id="14" w:name="OLE_LINK480"/>
          </w:p>
          <w:bookmarkEnd w:id="13"/>
          <w:bookmarkEnd w:id="14"/>
          <w:p w14:paraId="481EF4D5" w14:textId="77777777" w:rsidR="00480F56" w:rsidRDefault="00480F56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6A37B0D" w14:textId="77777777" w:rsidR="00480F56" w:rsidRDefault="00480F56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8B487B4" w14:textId="77777777" w:rsidR="00480F56" w:rsidRDefault="00480F56">
            <w:pPr>
              <w:spacing w:before="40" w:after="40"/>
              <w:jc w:val="center"/>
              <w:rPr>
                <w:b/>
              </w:rPr>
            </w:pPr>
          </w:p>
        </w:tc>
      </w:tr>
      <w:tr w:rsidR="00480F56" w14:paraId="73C67028" w14:textId="77777777" w:rsidTr="00DD2EDF">
        <w:trPr>
          <w:cantSplit/>
        </w:trPr>
        <w:tc>
          <w:tcPr>
            <w:tcW w:w="534" w:type="dxa"/>
          </w:tcPr>
          <w:p w14:paraId="53C1E339" w14:textId="4F1EA319" w:rsidR="00480F56" w:rsidRDefault="00480F56" w:rsidP="00DD2EDF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5036E643" w14:textId="2D06AB47" w:rsidR="00480F56" w:rsidRDefault="00480F56" w:rsidP="00507234">
            <w:pPr>
              <w:spacing w:before="40" w:after="40"/>
            </w:pPr>
            <w:r>
              <w:t xml:space="preserve">The line </w:t>
            </w:r>
            <w:r w:rsidRPr="005D4F0F">
              <w:rPr>
                <w:i/>
              </w:rPr>
              <w:t>AB</w:t>
            </w:r>
            <w:r>
              <w:t xml:space="preserve"> has </w:t>
            </w:r>
            <w:r w:rsidRPr="005D4F0F">
              <w:t>the</w:t>
            </w:r>
            <w:r>
              <w:t xml:space="preserve"> equation </w:t>
            </w:r>
            <w:r w:rsidR="00507234" w:rsidRPr="00507234">
              <w:rPr>
                <w:position w:val="-10"/>
              </w:rPr>
              <w:object w:dxaOrig="1320" w:dyaOrig="320" w14:anchorId="3476015D">
                <v:shape id="_x0000_i1485" type="#_x0000_t75" style="width:66pt;height:15.75pt" o:ole="">
                  <v:imagedata r:id="rId129" o:title=""/>
                </v:shape>
                <o:OLEObject Type="Embed" ProgID="Equation.DSMT4" ShapeID="_x0000_i1485" DrawAspect="Content" ObjectID="_1515077377" r:id="rId130"/>
              </w:object>
            </w:r>
            <w:r>
              <w:t>.</w:t>
            </w:r>
          </w:p>
        </w:tc>
        <w:tc>
          <w:tcPr>
            <w:tcW w:w="992" w:type="dxa"/>
          </w:tcPr>
          <w:p w14:paraId="652C6909" w14:textId="3CB44234" w:rsidR="00480F56" w:rsidRDefault="00480F56" w:rsidP="00DD2EDF">
            <w:pPr>
              <w:spacing w:before="40" w:after="40"/>
              <w:jc w:val="center"/>
              <w:rPr>
                <w:b/>
              </w:rPr>
            </w:pPr>
          </w:p>
        </w:tc>
      </w:tr>
      <w:tr w:rsidR="00480F56" w14:paraId="7F3E4C18" w14:textId="77777777">
        <w:trPr>
          <w:cantSplit/>
        </w:trPr>
        <w:tc>
          <w:tcPr>
            <w:tcW w:w="534" w:type="dxa"/>
            <w:vAlign w:val="center"/>
          </w:tcPr>
          <w:p w14:paraId="1EC9B255" w14:textId="229F2A18" w:rsidR="00480F56" w:rsidRDefault="00480F56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ACB2DD6" w14:textId="77777777" w:rsidR="00480F56" w:rsidRDefault="00480F56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1FAA451C" w14:textId="15AA3310" w:rsidR="00480F56" w:rsidRPr="005D4F0F" w:rsidRDefault="00480F56">
            <w:pPr>
              <w:spacing w:before="40" w:after="40"/>
            </w:pPr>
            <w:r>
              <w:t xml:space="preserve">What is the gradient of the line </w:t>
            </w:r>
            <w:r>
              <w:rPr>
                <w:i/>
              </w:rPr>
              <w:t>AB</w:t>
            </w:r>
            <w:r>
              <w:t>?</w:t>
            </w:r>
          </w:p>
        </w:tc>
        <w:tc>
          <w:tcPr>
            <w:tcW w:w="992" w:type="dxa"/>
            <w:vAlign w:val="center"/>
          </w:tcPr>
          <w:p w14:paraId="6229F8E5" w14:textId="3D75AF93" w:rsidR="00480F56" w:rsidRDefault="00480F5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29B6AF41" w14:textId="77777777" w:rsidTr="0078047B">
        <w:trPr>
          <w:cantSplit/>
        </w:trPr>
        <w:tc>
          <w:tcPr>
            <w:tcW w:w="534" w:type="dxa"/>
            <w:vAlign w:val="center"/>
          </w:tcPr>
          <w:p w14:paraId="293611DE" w14:textId="77777777" w:rsidR="00480F56" w:rsidRDefault="00480F56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1A584AF7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4840ACFD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43935C8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1D12B9F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083573D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  <w:tr w:rsidR="00480F56" w14:paraId="2B2C17CC" w14:textId="77777777">
        <w:trPr>
          <w:cantSplit/>
        </w:trPr>
        <w:tc>
          <w:tcPr>
            <w:tcW w:w="534" w:type="dxa"/>
            <w:vAlign w:val="center"/>
          </w:tcPr>
          <w:p w14:paraId="08887139" w14:textId="77777777" w:rsidR="00480F56" w:rsidRDefault="00480F56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56C43FD" w14:textId="4CD120DD" w:rsidR="00480F56" w:rsidRDefault="00480F56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55792829" w14:textId="1B94D837" w:rsidR="00480F56" w:rsidRDefault="00480F56" w:rsidP="00507234">
            <w:pPr>
              <w:spacing w:before="40" w:after="40"/>
            </w:pPr>
            <w:r>
              <w:t xml:space="preserve">Find the equation of the line parallel to </w:t>
            </w:r>
            <w:r w:rsidRPr="005D4F0F">
              <w:rPr>
                <w:i/>
              </w:rPr>
              <w:t>AB</w:t>
            </w:r>
            <w:r>
              <w:t xml:space="preserve"> and </w:t>
            </w:r>
            <w:r w:rsidRPr="005D4F0F">
              <w:t>pass</w:t>
            </w:r>
            <w:r>
              <w:t xml:space="preserve">ing through </w:t>
            </w:r>
            <w:r w:rsidR="00507234" w:rsidRPr="00507234">
              <w:rPr>
                <w:position w:val="-10"/>
              </w:rPr>
              <w:object w:dxaOrig="560" w:dyaOrig="320" w14:anchorId="669D8F7A">
                <v:shape id="_x0000_i1492" type="#_x0000_t75" style="width:27.75pt;height:15.75pt" o:ole="">
                  <v:imagedata r:id="rId131" o:title=""/>
                </v:shape>
                <o:OLEObject Type="Embed" ProgID="Equation.DSMT4" ShapeID="_x0000_i1492" DrawAspect="Content" ObjectID="_1515077378" r:id="rId132"/>
              </w:object>
            </w:r>
          </w:p>
        </w:tc>
        <w:tc>
          <w:tcPr>
            <w:tcW w:w="992" w:type="dxa"/>
            <w:vAlign w:val="center"/>
          </w:tcPr>
          <w:p w14:paraId="2406926D" w14:textId="2758911C" w:rsidR="00480F56" w:rsidRDefault="00480F5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379DA8C5" w14:textId="77777777" w:rsidTr="0078047B">
        <w:trPr>
          <w:cantSplit/>
        </w:trPr>
        <w:tc>
          <w:tcPr>
            <w:tcW w:w="534" w:type="dxa"/>
            <w:vAlign w:val="center"/>
          </w:tcPr>
          <w:p w14:paraId="606E2043" w14:textId="77777777" w:rsidR="00480F56" w:rsidRDefault="00480F56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BD88766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0C095CCA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E396BD3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BEA7191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06A1917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1515102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3B6A948B" w14:textId="77777777" w:rsidR="009C74E2" w:rsidRDefault="009C74E2">
      <w:r>
        <w:br w:type="page"/>
      </w:r>
    </w:p>
    <w:p w14:paraId="02D162C1" w14:textId="77777777" w:rsidR="009C74E2" w:rsidRDefault="009C74E2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9C74E2" w14:paraId="41089684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35C639D1" w14:textId="77777777" w:rsidR="009C74E2" w:rsidRDefault="009C74E2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7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10A4C725" w14:textId="77777777" w:rsidR="009C74E2" w:rsidRDefault="009C74E2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1C78941C" w14:textId="77777777" w:rsidR="009C74E2" w:rsidRDefault="009C74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8D6BC74" w14:textId="77777777" w:rsidR="009C74E2" w:rsidRDefault="009C74E2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9C74E2" w14:paraId="5CF01C5F" w14:textId="77777777">
        <w:trPr>
          <w:cantSplit/>
        </w:trPr>
        <w:tc>
          <w:tcPr>
            <w:tcW w:w="534" w:type="dxa"/>
            <w:vAlign w:val="center"/>
          </w:tcPr>
          <w:p w14:paraId="018320C5" w14:textId="77777777" w:rsidR="009C74E2" w:rsidRDefault="009C74E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1E8CDEBD" w14:textId="77777777" w:rsidR="009C74E2" w:rsidRDefault="009C74E2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D49C2D8" w14:textId="77777777" w:rsidR="009C74E2" w:rsidRDefault="009C74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1C490B4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0414208E" w14:textId="77777777">
        <w:trPr>
          <w:cantSplit/>
        </w:trPr>
        <w:tc>
          <w:tcPr>
            <w:tcW w:w="534" w:type="dxa"/>
            <w:vAlign w:val="center"/>
          </w:tcPr>
          <w:p w14:paraId="027D5BF1" w14:textId="77777777" w:rsidR="009C74E2" w:rsidRDefault="009C74E2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1E3CEC3E" w14:textId="66EF2BDE" w:rsidR="009C74E2" w:rsidRDefault="00C912BA" w:rsidP="00507234">
            <w:pPr>
              <w:spacing w:before="40" w:after="40"/>
            </w:pPr>
            <w:r>
              <w:t xml:space="preserve">Simplify </w:t>
            </w:r>
            <w:r w:rsidR="00507234" w:rsidRPr="00507234">
              <w:rPr>
                <w:position w:val="-10"/>
              </w:rPr>
              <w:object w:dxaOrig="1460" w:dyaOrig="320" w14:anchorId="13B69972">
                <v:shape id="_x0000_i1500" type="#_x0000_t75" style="width:72.75pt;height:15.75pt" o:ole="">
                  <v:imagedata r:id="rId133" o:title=""/>
                </v:shape>
                <o:OLEObject Type="Embed" ProgID="Equation.DSMT4" ShapeID="_x0000_i1500" DrawAspect="Content" ObjectID="_1515077379" r:id="rId134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223FC924" w14:textId="19AFFB74" w:rsidR="009C74E2" w:rsidRDefault="001D26E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9C74E2" w14:paraId="76167790" w14:textId="77777777">
        <w:trPr>
          <w:cantSplit/>
        </w:trPr>
        <w:tc>
          <w:tcPr>
            <w:tcW w:w="534" w:type="dxa"/>
            <w:vAlign w:val="center"/>
          </w:tcPr>
          <w:p w14:paraId="27D1514B" w14:textId="77777777" w:rsidR="009C74E2" w:rsidRDefault="009C74E2">
            <w:pPr>
              <w:spacing w:before="40" w:after="40"/>
            </w:pPr>
            <w:bookmarkStart w:id="15" w:name="OLE_LINK544"/>
            <w:bookmarkStart w:id="16" w:name="OLE_LINK545"/>
          </w:p>
        </w:tc>
        <w:tc>
          <w:tcPr>
            <w:tcW w:w="7654" w:type="dxa"/>
            <w:gridSpan w:val="4"/>
            <w:vAlign w:val="center"/>
          </w:tcPr>
          <w:p w14:paraId="242870FB" w14:textId="77777777" w:rsidR="009C74E2" w:rsidRDefault="009C74E2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E8312A4" w14:textId="77777777" w:rsidR="009C74E2" w:rsidRDefault="009C74E2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56F0607" w14:textId="77777777" w:rsidR="009C74E2" w:rsidRDefault="009C74E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4F471C53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bookmarkEnd w:id="15"/>
      <w:bookmarkEnd w:id="16"/>
      <w:tr w:rsidR="009C74E2" w14:paraId="1A5BE9B5" w14:textId="77777777">
        <w:trPr>
          <w:cantSplit/>
        </w:trPr>
        <w:tc>
          <w:tcPr>
            <w:tcW w:w="534" w:type="dxa"/>
            <w:vAlign w:val="center"/>
          </w:tcPr>
          <w:p w14:paraId="56F5C03A" w14:textId="77777777" w:rsidR="009C74E2" w:rsidRDefault="009C74E2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2CDC6715" w14:textId="54601762" w:rsidR="009C74E2" w:rsidRDefault="009D4113" w:rsidP="00507234">
            <w:pPr>
              <w:spacing w:before="40" w:after="40"/>
            </w:pPr>
            <w:r>
              <w:rPr>
                <w:i/>
              </w:rPr>
              <w:t xml:space="preserve">AC </w:t>
            </w:r>
            <w:r>
              <w:t xml:space="preserve">is parallel to </w:t>
            </w:r>
            <w:r>
              <w:rPr>
                <w:i/>
              </w:rPr>
              <w:t>DE</w:t>
            </w:r>
            <w:r>
              <w:t xml:space="preserve">, </w:t>
            </w:r>
            <w:r w:rsidR="00507234" w:rsidRPr="00507234">
              <w:rPr>
                <w:position w:val="-6"/>
              </w:rPr>
              <w:object w:dxaOrig="1280" w:dyaOrig="320" w14:anchorId="56204876">
                <v:shape id="_x0000_i1508" type="#_x0000_t75" style="width:63.75pt;height:15.75pt" o:ole="">
                  <v:imagedata r:id="rId135" o:title=""/>
                </v:shape>
                <o:OLEObject Type="Embed" ProgID="Equation.DSMT4" ShapeID="_x0000_i1508" DrawAspect="Content" ObjectID="_1515077380" r:id="rId136"/>
              </w:object>
            </w:r>
            <w:r w:rsidR="00D66AD7">
              <w:t xml:space="preserve">and </w:t>
            </w:r>
            <w:r w:rsidR="00507234" w:rsidRPr="00507234">
              <w:rPr>
                <w:position w:val="-6"/>
              </w:rPr>
              <w:object w:dxaOrig="1280" w:dyaOrig="320" w14:anchorId="75381C5D">
                <v:shape id="_x0000_i1516" type="#_x0000_t75" style="width:63.75pt;height:15.75pt" o:ole="">
                  <v:imagedata r:id="rId137" o:title=""/>
                </v:shape>
                <o:OLEObject Type="Embed" ProgID="Equation.DSMT4" ShapeID="_x0000_i1516" DrawAspect="Content" ObjectID="_1515077381" r:id="rId138"/>
              </w:object>
            </w:r>
          </w:p>
        </w:tc>
        <w:tc>
          <w:tcPr>
            <w:tcW w:w="992" w:type="dxa"/>
            <w:vAlign w:val="center"/>
          </w:tcPr>
          <w:p w14:paraId="1E6B6DB1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9D4113" w14:paraId="1504C42A" w14:textId="77777777" w:rsidTr="009D4113">
        <w:trPr>
          <w:cantSplit/>
          <w:trHeight w:val="3175"/>
        </w:trPr>
        <w:tc>
          <w:tcPr>
            <w:tcW w:w="534" w:type="dxa"/>
            <w:vAlign w:val="center"/>
          </w:tcPr>
          <w:p w14:paraId="0742A3B1" w14:textId="77777777" w:rsidR="009D4113" w:rsidRDefault="009D4113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28E646A" w14:textId="3E093936" w:rsidR="009D4113" w:rsidRDefault="009D4113" w:rsidP="009D4113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02E49E71" wp14:editId="03640C5C">
                  <wp:extent cx="3500628" cy="1824228"/>
                  <wp:effectExtent l="0" t="0" r="5080" b="508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00628" cy="18242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4BAF094E" w14:textId="77777777" w:rsidR="009D4113" w:rsidRDefault="009D4113">
            <w:pPr>
              <w:spacing w:before="40" w:after="40"/>
              <w:jc w:val="center"/>
              <w:rPr>
                <w:b/>
              </w:rPr>
            </w:pPr>
          </w:p>
        </w:tc>
      </w:tr>
      <w:tr w:rsidR="009D4113" w14:paraId="099717B3" w14:textId="77777777" w:rsidTr="0078047B">
        <w:trPr>
          <w:cantSplit/>
        </w:trPr>
        <w:tc>
          <w:tcPr>
            <w:tcW w:w="534" w:type="dxa"/>
            <w:vAlign w:val="center"/>
          </w:tcPr>
          <w:p w14:paraId="69B46562" w14:textId="77777777" w:rsidR="009D4113" w:rsidRDefault="009D4113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8A257F6" w14:textId="77777777" w:rsidR="009D4113" w:rsidRDefault="009D4113" w:rsidP="0078047B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17155FC5" w14:textId="5E327414" w:rsidR="009D4113" w:rsidRDefault="009D4113" w:rsidP="0078047B">
            <w:pPr>
              <w:spacing w:before="40" w:after="40"/>
            </w:pPr>
            <w:bookmarkStart w:id="17" w:name="OLE_LINK317"/>
            <w:bookmarkStart w:id="18" w:name="OLE_LINK318"/>
            <w:r>
              <w:t xml:space="preserve">Find the value of </w:t>
            </w:r>
            <w:r>
              <w:rPr>
                <w:i/>
              </w:rPr>
              <w:t>x</w:t>
            </w:r>
            <w:r>
              <w:t>. Give a reason for your answer.</w:t>
            </w:r>
            <w:bookmarkEnd w:id="17"/>
            <w:bookmarkEnd w:id="18"/>
          </w:p>
        </w:tc>
        <w:tc>
          <w:tcPr>
            <w:tcW w:w="992" w:type="dxa"/>
            <w:vAlign w:val="center"/>
          </w:tcPr>
          <w:p w14:paraId="2A07D585" w14:textId="509C11E6" w:rsidR="009D4113" w:rsidRDefault="009D4113" w:rsidP="0078047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2F4D220E" w14:textId="77777777" w:rsidTr="0078047B">
        <w:trPr>
          <w:cantSplit/>
        </w:trPr>
        <w:tc>
          <w:tcPr>
            <w:tcW w:w="534" w:type="dxa"/>
            <w:vAlign w:val="center"/>
          </w:tcPr>
          <w:p w14:paraId="2B09C3F7" w14:textId="77777777" w:rsidR="00480F56" w:rsidRDefault="00480F56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0AF93D4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5AC6EF3A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CD45B4A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9BEE9D8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C1DD3A4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  <w:tr w:rsidR="009D4113" w14:paraId="07A6349C" w14:textId="77777777">
        <w:trPr>
          <w:cantSplit/>
        </w:trPr>
        <w:tc>
          <w:tcPr>
            <w:tcW w:w="534" w:type="dxa"/>
            <w:vAlign w:val="center"/>
          </w:tcPr>
          <w:p w14:paraId="53218664" w14:textId="77777777" w:rsidR="009D4113" w:rsidRDefault="009D4113">
            <w:pPr>
              <w:spacing w:before="40" w:after="40"/>
            </w:pPr>
            <w:bookmarkStart w:id="19" w:name="OLE_LINK313"/>
            <w:bookmarkStart w:id="20" w:name="OLE_LINK314"/>
          </w:p>
        </w:tc>
        <w:tc>
          <w:tcPr>
            <w:tcW w:w="708" w:type="dxa"/>
            <w:vAlign w:val="center"/>
          </w:tcPr>
          <w:p w14:paraId="482D88AA" w14:textId="48048119" w:rsidR="009D4113" w:rsidRDefault="009D4113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15E0AF89" w14:textId="6A563732" w:rsidR="009D4113" w:rsidRDefault="009D4113" w:rsidP="009D4113">
            <w:pPr>
              <w:spacing w:before="40" w:after="40"/>
            </w:pPr>
            <w:r>
              <w:t xml:space="preserve">Find the value of </w:t>
            </w:r>
            <w:r>
              <w:rPr>
                <w:i/>
              </w:rPr>
              <w:t>y</w:t>
            </w:r>
            <w:r>
              <w:t>. Give a reason for your answer.</w:t>
            </w:r>
          </w:p>
        </w:tc>
        <w:tc>
          <w:tcPr>
            <w:tcW w:w="992" w:type="dxa"/>
            <w:vAlign w:val="center"/>
          </w:tcPr>
          <w:p w14:paraId="67BAE313" w14:textId="5E20FCAC" w:rsidR="009D4113" w:rsidRDefault="00D66AD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2DEE5657" w14:textId="77777777" w:rsidTr="0078047B">
        <w:trPr>
          <w:cantSplit/>
        </w:trPr>
        <w:tc>
          <w:tcPr>
            <w:tcW w:w="534" w:type="dxa"/>
            <w:vAlign w:val="center"/>
          </w:tcPr>
          <w:p w14:paraId="254E2A90" w14:textId="77777777" w:rsidR="00480F56" w:rsidRDefault="00480F56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2C39D1F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656F7AB0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0C29645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40B90DC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AC11FD1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  <w:bookmarkEnd w:id="19"/>
      <w:bookmarkEnd w:id="20"/>
      <w:tr w:rsidR="009D4113" w14:paraId="084F2DA9" w14:textId="77777777">
        <w:trPr>
          <w:cantSplit/>
        </w:trPr>
        <w:tc>
          <w:tcPr>
            <w:tcW w:w="534" w:type="dxa"/>
            <w:vAlign w:val="center"/>
          </w:tcPr>
          <w:p w14:paraId="12542DD8" w14:textId="77777777" w:rsidR="009D4113" w:rsidRDefault="009D4113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426F7D9A" w14:textId="27C4A701" w:rsidR="009D4113" w:rsidRDefault="001D26E4">
            <w:pPr>
              <w:spacing w:before="40" w:after="40"/>
            </w:pPr>
            <w:r>
              <w:t>Solve these equations.</w:t>
            </w:r>
          </w:p>
        </w:tc>
        <w:tc>
          <w:tcPr>
            <w:tcW w:w="992" w:type="dxa"/>
            <w:vAlign w:val="center"/>
          </w:tcPr>
          <w:p w14:paraId="4A325762" w14:textId="77777777" w:rsidR="009D4113" w:rsidRDefault="009D4113">
            <w:pPr>
              <w:spacing w:before="40" w:after="40"/>
              <w:jc w:val="center"/>
              <w:rPr>
                <w:b/>
              </w:rPr>
            </w:pPr>
          </w:p>
        </w:tc>
      </w:tr>
      <w:tr w:rsidR="009D4113" w14:paraId="6C53D31C" w14:textId="77777777">
        <w:trPr>
          <w:cantSplit/>
        </w:trPr>
        <w:tc>
          <w:tcPr>
            <w:tcW w:w="534" w:type="dxa"/>
            <w:vAlign w:val="center"/>
          </w:tcPr>
          <w:p w14:paraId="609764D0" w14:textId="77777777" w:rsidR="009D4113" w:rsidRDefault="009D4113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2B037726" w14:textId="77777777" w:rsidR="009D4113" w:rsidRDefault="009D4113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3EFEC2BF" w14:textId="1A7914E2" w:rsidR="009D4113" w:rsidRDefault="00507234" w:rsidP="00507234">
            <w:pPr>
              <w:spacing w:before="40" w:after="40"/>
            </w:pPr>
            <w:r w:rsidRPr="00507234">
              <w:rPr>
                <w:position w:val="-6"/>
              </w:rPr>
              <w:object w:dxaOrig="1640" w:dyaOrig="279" w14:anchorId="19A14DCF">
                <v:shape id="_x0000_i1522" type="#_x0000_t75" style="width:81.75pt;height:14.25pt" o:ole="">
                  <v:imagedata r:id="rId140" o:title=""/>
                </v:shape>
                <o:OLEObject Type="Embed" ProgID="Equation.DSMT4" ShapeID="_x0000_i1522" DrawAspect="Content" ObjectID="_1515077382" r:id="rId141"/>
              </w:object>
            </w:r>
          </w:p>
        </w:tc>
        <w:tc>
          <w:tcPr>
            <w:tcW w:w="992" w:type="dxa"/>
            <w:vAlign w:val="center"/>
          </w:tcPr>
          <w:p w14:paraId="4E820056" w14:textId="3027BF44" w:rsidR="009D4113" w:rsidRDefault="001D26E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48B01191" w14:textId="77777777" w:rsidTr="0078047B">
        <w:trPr>
          <w:cantSplit/>
        </w:trPr>
        <w:tc>
          <w:tcPr>
            <w:tcW w:w="534" w:type="dxa"/>
            <w:vAlign w:val="center"/>
          </w:tcPr>
          <w:p w14:paraId="2F110463" w14:textId="77777777" w:rsidR="00480F56" w:rsidRDefault="00480F56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AE21B1D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0F36F683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A9BC44C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4C6871A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F39D513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  <w:tr w:rsidR="009D4113" w14:paraId="707DD6F5" w14:textId="77777777">
        <w:trPr>
          <w:cantSplit/>
        </w:trPr>
        <w:tc>
          <w:tcPr>
            <w:tcW w:w="534" w:type="dxa"/>
            <w:vAlign w:val="center"/>
          </w:tcPr>
          <w:p w14:paraId="1AF2E9B1" w14:textId="77777777" w:rsidR="009D4113" w:rsidRDefault="009D4113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3FBE25F" w14:textId="3CB6272B" w:rsidR="009D4113" w:rsidRDefault="009D4113">
            <w:pPr>
              <w:spacing w:before="40" w:after="40"/>
            </w:pPr>
            <w:r>
              <w:t>(i</w:t>
            </w:r>
            <w:r w:rsidR="001D26E4">
              <w:t>i</w:t>
            </w:r>
            <w:r>
              <w:t>)</w:t>
            </w:r>
          </w:p>
        </w:tc>
        <w:tc>
          <w:tcPr>
            <w:tcW w:w="6946" w:type="dxa"/>
            <w:gridSpan w:val="3"/>
            <w:vAlign w:val="center"/>
          </w:tcPr>
          <w:p w14:paraId="212843C2" w14:textId="24B93F12" w:rsidR="009D4113" w:rsidRDefault="00507234" w:rsidP="00507234">
            <w:pPr>
              <w:spacing w:before="40" w:after="40"/>
            </w:pPr>
            <w:r w:rsidRPr="00507234">
              <w:rPr>
                <w:position w:val="-24"/>
              </w:rPr>
              <w:object w:dxaOrig="1020" w:dyaOrig="620" w14:anchorId="3667E943">
                <v:shape id="_x0000_i1529" type="#_x0000_t75" style="width:51pt;height:30.75pt" o:ole="">
                  <v:imagedata r:id="rId142" o:title=""/>
                </v:shape>
                <o:OLEObject Type="Embed" ProgID="Equation.DSMT4" ShapeID="_x0000_i1529" DrawAspect="Content" ObjectID="_1515077383" r:id="rId143"/>
              </w:object>
            </w:r>
          </w:p>
        </w:tc>
        <w:tc>
          <w:tcPr>
            <w:tcW w:w="992" w:type="dxa"/>
            <w:vAlign w:val="center"/>
          </w:tcPr>
          <w:p w14:paraId="20BC3D06" w14:textId="7FE16B5E" w:rsidR="009D4113" w:rsidRDefault="001D26E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64BCA2CF" w14:textId="77777777" w:rsidTr="0078047B">
        <w:trPr>
          <w:cantSplit/>
        </w:trPr>
        <w:tc>
          <w:tcPr>
            <w:tcW w:w="534" w:type="dxa"/>
            <w:vAlign w:val="center"/>
          </w:tcPr>
          <w:p w14:paraId="48486436" w14:textId="77777777" w:rsidR="00480F56" w:rsidRDefault="00480F56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1C3941DD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73FE1C10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687838D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7CEAE3C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EAEF527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8FFB481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4AD47CC3" w14:textId="77777777" w:rsidR="009C74E2" w:rsidRDefault="009C74E2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9C74E2" w14:paraId="6B5A236C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54C31649" w14:textId="77777777" w:rsidR="009C74E2" w:rsidRDefault="009C74E2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28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5B3AD95E" w14:textId="77777777" w:rsidR="009C74E2" w:rsidRDefault="009C74E2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7BB1C5BC" w14:textId="77777777" w:rsidR="009C74E2" w:rsidRDefault="009C74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DFBAE49" w14:textId="77777777" w:rsidR="009C74E2" w:rsidRDefault="009C74E2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9C74E2" w14:paraId="459FBBDA" w14:textId="77777777">
        <w:trPr>
          <w:cantSplit/>
        </w:trPr>
        <w:tc>
          <w:tcPr>
            <w:tcW w:w="534" w:type="dxa"/>
            <w:vAlign w:val="center"/>
          </w:tcPr>
          <w:p w14:paraId="7C0DDEA4" w14:textId="77777777" w:rsidR="009C74E2" w:rsidRDefault="009C74E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3B2335E3" w14:textId="77777777" w:rsidR="009C74E2" w:rsidRDefault="009C74E2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50D70621" w14:textId="77777777" w:rsidR="009C74E2" w:rsidRDefault="009C74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412F076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3A8E42F7" w14:textId="77777777">
        <w:trPr>
          <w:cantSplit/>
        </w:trPr>
        <w:tc>
          <w:tcPr>
            <w:tcW w:w="534" w:type="dxa"/>
            <w:vAlign w:val="center"/>
          </w:tcPr>
          <w:p w14:paraId="1BF683FF" w14:textId="77777777" w:rsidR="009C74E2" w:rsidRDefault="009C74E2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5B329365" w14:textId="54FB06FC" w:rsidR="009C74E2" w:rsidRPr="00A33E51" w:rsidRDefault="00A33E51" w:rsidP="00507234">
            <w:pPr>
              <w:spacing w:before="40" w:after="40"/>
            </w:pPr>
            <w:r>
              <w:t xml:space="preserve">A rectangular farmyard has a length of </w:t>
            </w:r>
            <w:r w:rsidR="00507234" w:rsidRPr="00507234">
              <w:rPr>
                <w:position w:val="-6"/>
              </w:rPr>
              <w:object w:dxaOrig="639" w:dyaOrig="279" w14:anchorId="77578970">
                <v:shape id="_x0000_i1534" type="#_x0000_t75" style="width:32.25pt;height:14.25pt" o:ole="">
                  <v:imagedata r:id="rId144" o:title=""/>
                </v:shape>
                <o:OLEObject Type="Embed" ProgID="Equation.DSMT4" ShapeID="_x0000_i1534" DrawAspect="Content" ObjectID="_1515077384" r:id="rId145"/>
              </w:object>
            </w:r>
            <w:r>
              <w:t xml:space="preserve"> metres and width of </w:t>
            </w:r>
            <w:r>
              <w:rPr>
                <w:i/>
              </w:rPr>
              <w:t>x</w:t>
            </w:r>
            <w:r>
              <w:t xml:space="preserve"> metres.</w:t>
            </w:r>
          </w:p>
        </w:tc>
        <w:tc>
          <w:tcPr>
            <w:tcW w:w="992" w:type="dxa"/>
            <w:vAlign w:val="center"/>
          </w:tcPr>
          <w:p w14:paraId="3E4D67A7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A33E51" w14:paraId="05911D94" w14:textId="77777777" w:rsidTr="00F9797E">
        <w:trPr>
          <w:cantSplit/>
          <w:trHeight w:val="1488"/>
        </w:trPr>
        <w:tc>
          <w:tcPr>
            <w:tcW w:w="534" w:type="dxa"/>
            <w:vAlign w:val="center"/>
          </w:tcPr>
          <w:p w14:paraId="3288C5BC" w14:textId="77777777" w:rsidR="00A33E51" w:rsidRDefault="00A33E51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4167AE3" w14:textId="2EAD9075" w:rsidR="00A33E51" w:rsidRDefault="008664A4" w:rsidP="008664A4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538BA17C" wp14:editId="6DC50697">
                  <wp:extent cx="1556004" cy="675894"/>
                  <wp:effectExtent l="0" t="0" r="0" b="1016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6004" cy="6758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2D753C25" w14:textId="77777777" w:rsidR="00A33E51" w:rsidRDefault="00A33E51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17A3F2EB" w14:textId="77777777">
        <w:trPr>
          <w:cantSplit/>
        </w:trPr>
        <w:tc>
          <w:tcPr>
            <w:tcW w:w="534" w:type="dxa"/>
            <w:vAlign w:val="center"/>
          </w:tcPr>
          <w:p w14:paraId="7EABDAA3" w14:textId="77777777" w:rsidR="009C74E2" w:rsidRDefault="009C74E2">
            <w:pPr>
              <w:spacing w:before="40" w:after="40"/>
            </w:pPr>
            <w:bookmarkStart w:id="21" w:name="OLE_LINK331"/>
            <w:bookmarkStart w:id="22" w:name="OLE_LINK332"/>
          </w:p>
        </w:tc>
        <w:tc>
          <w:tcPr>
            <w:tcW w:w="708" w:type="dxa"/>
            <w:vAlign w:val="center"/>
          </w:tcPr>
          <w:p w14:paraId="21EFA869" w14:textId="77777777" w:rsidR="009C74E2" w:rsidRDefault="009C74E2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021C8E1A" w14:textId="67AF80CA" w:rsidR="009C74E2" w:rsidRPr="00A33E51" w:rsidRDefault="00A33E51" w:rsidP="00507234">
            <w:pPr>
              <w:spacing w:before="40" w:after="40"/>
            </w:pPr>
            <w:r>
              <w:t>Explain why the area (</w:t>
            </w:r>
            <w:r>
              <w:rPr>
                <w:i/>
              </w:rPr>
              <w:t>A</w:t>
            </w:r>
            <w:r>
              <w:t xml:space="preserve">) of the rectangle is given by: </w:t>
            </w:r>
            <w:r w:rsidR="00507234" w:rsidRPr="00507234">
              <w:rPr>
                <w:position w:val="-10"/>
              </w:rPr>
              <w:object w:dxaOrig="1340" w:dyaOrig="320" w14:anchorId="16CA1C8C">
                <v:shape id="_x0000_i1540" type="#_x0000_t75" style="width:66.75pt;height:15.75pt" o:ole="">
                  <v:imagedata r:id="rId147" o:title=""/>
                </v:shape>
                <o:OLEObject Type="Embed" ProgID="Equation.DSMT4" ShapeID="_x0000_i1540" DrawAspect="Content" ObjectID="_1515077385" r:id="rId148"/>
              </w:object>
            </w:r>
            <w:r>
              <w:t>.</w:t>
            </w:r>
          </w:p>
        </w:tc>
        <w:tc>
          <w:tcPr>
            <w:tcW w:w="992" w:type="dxa"/>
            <w:vAlign w:val="center"/>
          </w:tcPr>
          <w:p w14:paraId="1C8439A3" w14:textId="027AC8AD" w:rsidR="009C74E2" w:rsidRDefault="00A33E5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69502AF5" w14:textId="77777777" w:rsidTr="0078047B">
        <w:trPr>
          <w:cantSplit/>
        </w:trPr>
        <w:tc>
          <w:tcPr>
            <w:tcW w:w="534" w:type="dxa"/>
            <w:vAlign w:val="center"/>
          </w:tcPr>
          <w:p w14:paraId="2B731109" w14:textId="77777777" w:rsidR="00480F56" w:rsidRDefault="00480F56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8616068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4ABC6353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83B5692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774FCB3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E0F3AD1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  <w:tr w:rsidR="00A33E51" w14:paraId="6BEFEDED" w14:textId="77777777" w:rsidTr="0078047B">
        <w:trPr>
          <w:cantSplit/>
        </w:trPr>
        <w:tc>
          <w:tcPr>
            <w:tcW w:w="534" w:type="dxa"/>
            <w:vAlign w:val="center"/>
          </w:tcPr>
          <w:p w14:paraId="7B1A8A06" w14:textId="77777777" w:rsidR="00A33E51" w:rsidRDefault="00A33E51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42DF619" w14:textId="57B157D1" w:rsidR="00A33E51" w:rsidRDefault="00A33E51" w:rsidP="0078047B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324708E8" w14:textId="77777777" w:rsidR="00A33E51" w:rsidRDefault="00A33E51" w:rsidP="0078047B">
            <w:pPr>
              <w:spacing w:before="40" w:after="40"/>
            </w:pPr>
            <w:r>
              <w:t>Complete the following table.</w:t>
            </w:r>
          </w:p>
        </w:tc>
        <w:tc>
          <w:tcPr>
            <w:tcW w:w="992" w:type="dxa"/>
            <w:vAlign w:val="center"/>
          </w:tcPr>
          <w:p w14:paraId="6A2D6E5E" w14:textId="77777777" w:rsidR="00A33E51" w:rsidRDefault="00A33E51" w:rsidP="0078047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33E51" w14:paraId="63E414C0" w14:textId="77777777" w:rsidTr="001245D8">
        <w:trPr>
          <w:cantSplit/>
          <w:trHeight w:val="1496"/>
        </w:trPr>
        <w:tc>
          <w:tcPr>
            <w:tcW w:w="534" w:type="dxa"/>
            <w:vAlign w:val="center"/>
          </w:tcPr>
          <w:p w14:paraId="6E879EDF" w14:textId="77777777" w:rsidR="00A33E51" w:rsidRDefault="00A33E51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3E6C1ED" w14:textId="77777777" w:rsidR="00A33E51" w:rsidRDefault="00A33E51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26AA971D" w14:textId="77777777" w:rsidR="00A33E51" w:rsidRDefault="00A33E51" w:rsidP="0078047B">
            <w:pPr>
              <w:spacing w:before="40" w:after="40"/>
            </w:pPr>
          </w:p>
          <w:p w14:paraId="7973EA3B" w14:textId="77777777" w:rsidR="00A33E51" w:rsidRDefault="00A33E51" w:rsidP="0078047B">
            <w:pPr>
              <w:spacing w:before="40" w:after="40"/>
            </w:pPr>
          </w:p>
          <w:p w14:paraId="6EEDCA33" w14:textId="77777777" w:rsidR="00A33E51" w:rsidRDefault="00A33E51" w:rsidP="0078047B">
            <w:pPr>
              <w:spacing w:before="40" w:after="40"/>
            </w:pPr>
          </w:p>
          <w:tbl>
            <w:tblPr>
              <w:tblpPr w:leftFromText="180" w:rightFromText="180" w:vertAnchor="text" w:horzAnchor="page" w:tblpX="686" w:tblpY="-1089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755"/>
              <w:gridCol w:w="755"/>
              <w:gridCol w:w="755"/>
              <w:gridCol w:w="755"/>
              <w:gridCol w:w="755"/>
              <w:gridCol w:w="756"/>
            </w:tblGrid>
            <w:tr w:rsidR="001245D8" w:rsidRPr="00DA5190" w14:paraId="7350AEA8" w14:textId="77777777" w:rsidTr="001245D8">
              <w:trPr>
                <w:trHeight w:val="509"/>
              </w:trPr>
              <w:tc>
                <w:tcPr>
                  <w:tcW w:w="755" w:type="dxa"/>
                  <w:vAlign w:val="center"/>
                </w:tcPr>
                <w:p w14:paraId="3372EE9B" w14:textId="46A66A26" w:rsidR="001245D8" w:rsidRPr="00A33E51" w:rsidRDefault="001245D8" w:rsidP="001245D8">
                  <w:pPr>
                    <w:pStyle w:val="BodyText1"/>
                    <w:jc w:val="center"/>
                    <w:rPr>
                      <w:i/>
                    </w:rPr>
                  </w:pPr>
                  <w:bookmarkStart w:id="23" w:name="OLE_LINK337"/>
                  <w:bookmarkStart w:id="24" w:name="OLE_LINK338"/>
                  <w:r w:rsidRPr="00A33E51">
                    <w:rPr>
                      <w:i/>
                    </w:rPr>
                    <w:t>x</w:t>
                  </w:r>
                </w:p>
              </w:tc>
              <w:tc>
                <w:tcPr>
                  <w:tcW w:w="755" w:type="dxa"/>
                  <w:vAlign w:val="center"/>
                </w:tcPr>
                <w:p w14:paraId="5B386F52" w14:textId="620D96F3" w:rsidR="001245D8" w:rsidRPr="00DA5190" w:rsidRDefault="001245D8" w:rsidP="001245D8">
                  <w:pPr>
                    <w:pStyle w:val="BodyText1"/>
                    <w:jc w:val="center"/>
                  </w:pPr>
                  <w:r>
                    <w:t>0</w:t>
                  </w:r>
                </w:p>
              </w:tc>
              <w:tc>
                <w:tcPr>
                  <w:tcW w:w="755" w:type="dxa"/>
                  <w:vAlign w:val="center"/>
                </w:tcPr>
                <w:p w14:paraId="1F1393C7" w14:textId="3E64D7FF" w:rsidR="001245D8" w:rsidRPr="00DA5190" w:rsidRDefault="001245D8" w:rsidP="001245D8">
                  <w:pPr>
                    <w:pStyle w:val="BodyText1"/>
                    <w:jc w:val="center"/>
                  </w:pPr>
                  <w:r>
                    <w:t>5</w:t>
                  </w:r>
                </w:p>
              </w:tc>
              <w:tc>
                <w:tcPr>
                  <w:tcW w:w="755" w:type="dxa"/>
                  <w:vAlign w:val="center"/>
                </w:tcPr>
                <w:p w14:paraId="4D18FDDA" w14:textId="3DBF24CF" w:rsidR="001245D8" w:rsidRPr="00DA5190" w:rsidRDefault="001245D8" w:rsidP="001245D8">
                  <w:pPr>
                    <w:pStyle w:val="BodyText1"/>
                    <w:jc w:val="center"/>
                  </w:pPr>
                  <w:r>
                    <w:t>10</w:t>
                  </w:r>
                </w:p>
              </w:tc>
              <w:tc>
                <w:tcPr>
                  <w:tcW w:w="755" w:type="dxa"/>
                  <w:vAlign w:val="center"/>
                </w:tcPr>
                <w:p w14:paraId="52CF75C0" w14:textId="68F3E480" w:rsidR="001245D8" w:rsidRPr="00DA5190" w:rsidRDefault="001245D8" w:rsidP="001245D8">
                  <w:pPr>
                    <w:pStyle w:val="BodyText1"/>
                    <w:jc w:val="center"/>
                  </w:pPr>
                  <w:r>
                    <w:t>15</w:t>
                  </w:r>
                </w:p>
              </w:tc>
              <w:tc>
                <w:tcPr>
                  <w:tcW w:w="756" w:type="dxa"/>
                  <w:vAlign w:val="center"/>
                </w:tcPr>
                <w:p w14:paraId="7BE5339E" w14:textId="6F91F164" w:rsidR="001245D8" w:rsidRPr="00DA5190" w:rsidRDefault="001245D8" w:rsidP="001245D8">
                  <w:pPr>
                    <w:pStyle w:val="BodyText1"/>
                    <w:jc w:val="center"/>
                  </w:pPr>
                  <w:r>
                    <w:t>20</w:t>
                  </w:r>
                </w:p>
              </w:tc>
            </w:tr>
            <w:tr w:rsidR="001245D8" w:rsidRPr="00DA5190" w14:paraId="19B7108C" w14:textId="77777777" w:rsidTr="001245D8">
              <w:trPr>
                <w:trHeight w:val="557"/>
              </w:trPr>
              <w:tc>
                <w:tcPr>
                  <w:tcW w:w="755" w:type="dxa"/>
                  <w:vAlign w:val="center"/>
                </w:tcPr>
                <w:p w14:paraId="79496A0D" w14:textId="1AE29676" w:rsidR="001245D8" w:rsidRPr="00A33E51" w:rsidRDefault="001245D8" w:rsidP="001245D8">
                  <w:pPr>
                    <w:pStyle w:val="BodyText1"/>
                    <w:jc w:val="center"/>
                    <w:rPr>
                      <w:i/>
                    </w:rPr>
                  </w:pPr>
                  <w:r w:rsidRPr="00A33E51">
                    <w:rPr>
                      <w:i/>
                    </w:rPr>
                    <w:t>A</w:t>
                  </w:r>
                </w:p>
              </w:tc>
              <w:tc>
                <w:tcPr>
                  <w:tcW w:w="755" w:type="dxa"/>
                  <w:vAlign w:val="center"/>
                </w:tcPr>
                <w:p w14:paraId="10765ADA" w14:textId="77777777" w:rsidR="001245D8" w:rsidRPr="00DA5190" w:rsidRDefault="001245D8" w:rsidP="001245D8">
                  <w:pPr>
                    <w:pStyle w:val="BodyText1"/>
                    <w:jc w:val="center"/>
                  </w:pPr>
                </w:p>
              </w:tc>
              <w:tc>
                <w:tcPr>
                  <w:tcW w:w="755" w:type="dxa"/>
                  <w:vAlign w:val="center"/>
                </w:tcPr>
                <w:p w14:paraId="278826DA" w14:textId="77777777" w:rsidR="001245D8" w:rsidRPr="00DA5190" w:rsidRDefault="001245D8" w:rsidP="001245D8">
                  <w:pPr>
                    <w:pStyle w:val="BodyText1"/>
                    <w:jc w:val="center"/>
                  </w:pPr>
                </w:p>
              </w:tc>
              <w:tc>
                <w:tcPr>
                  <w:tcW w:w="755" w:type="dxa"/>
                  <w:vAlign w:val="center"/>
                </w:tcPr>
                <w:p w14:paraId="2D4741E1" w14:textId="77777777" w:rsidR="001245D8" w:rsidRPr="00DA5190" w:rsidRDefault="001245D8" w:rsidP="001245D8">
                  <w:pPr>
                    <w:pStyle w:val="BodyText1"/>
                    <w:jc w:val="center"/>
                  </w:pPr>
                </w:p>
              </w:tc>
              <w:tc>
                <w:tcPr>
                  <w:tcW w:w="755" w:type="dxa"/>
                  <w:vAlign w:val="center"/>
                </w:tcPr>
                <w:p w14:paraId="21B70F8F" w14:textId="77777777" w:rsidR="001245D8" w:rsidRPr="00DA5190" w:rsidRDefault="001245D8" w:rsidP="001245D8">
                  <w:pPr>
                    <w:pStyle w:val="BodyText1"/>
                    <w:jc w:val="center"/>
                  </w:pPr>
                </w:p>
              </w:tc>
              <w:tc>
                <w:tcPr>
                  <w:tcW w:w="756" w:type="dxa"/>
                  <w:vAlign w:val="center"/>
                </w:tcPr>
                <w:p w14:paraId="06DCAAFB" w14:textId="77777777" w:rsidR="001245D8" w:rsidRPr="00DA5190" w:rsidRDefault="001245D8" w:rsidP="001245D8">
                  <w:pPr>
                    <w:pStyle w:val="BodyText1"/>
                    <w:jc w:val="center"/>
                  </w:pPr>
                </w:p>
              </w:tc>
            </w:tr>
            <w:bookmarkEnd w:id="23"/>
            <w:bookmarkEnd w:id="24"/>
          </w:tbl>
          <w:p w14:paraId="1F0296C4" w14:textId="77777777" w:rsidR="00A33E51" w:rsidRDefault="00A33E51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15E90C1" w14:textId="77777777" w:rsidR="00A33E51" w:rsidRDefault="00A33E51" w:rsidP="0078047B">
            <w:pPr>
              <w:spacing w:before="40" w:after="40"/>
              <w:jc w:val="center"/>
              <w:rPr>
                <w:b/>
              </w:rPr>
            </w:pPr>
          </w:p>
        </w:tc>
      </w:tr>
      <w:tr w:rsidR="00A33E51" w14:paraId="31174965" w14:textId="77777777" w:rsidTr="0078047B">
        <w:trPr>
          <w:cantSplit/>
        </w:trPr>
        <w:tc>
          <w:tcPr>
            <w:tcW w:w="534" w:type="dxa"/>
            <w:vAlign w:val="center"/>
          </w:tcPr>
          <w:p w14:paraId="3FFD0562" w14:textId="77777777" w:rsidR="00A33E51" w:rsidRDefault="00A33E51" w:rsidP="0078047B">
            <w:pPr>
              <w:spacing w:before="40" w:after="40"/>
            </w:pPr>
          </w:p>
        </w:tc>
        <w:tc>
          <w:tcPr>
            <w:tcW w:w="708" w:type="dxa"/>
          </w:tcPr>
          <w:p w14:paraId="68C44F33" w14:textId="06FBBC7D" w:rsidR="00A33E51" w:rsidRDefault="00A33E51" w:rsidP="0078047B">
            <w:pPr>
              <w:spacing w:before="40" w:after="40"/>
            </w:pPr>
            <w:r>
              <w:t>(iii)</w:t>
            </w:r>
          </w:p>
        </w:tc>
        <w:tc>
          <w:tcPr>
            <w:tcW w:w="6946" w:type="dxa"/>
            <w:gridSpan w:val="3"/>
            <w:vAlign w:val="center"/>
          </w:tcPr>
          <w:p w14:paraId="4E1F461F" w14:textId="12C95F19" w:rsidR="00A33E51" w:rsidRPr="008664A4" w:rsidRDefault="008664A4" w:rsidP="008664A4">
            <w:pPr>
              <w:spacing w:before="40" w:after="40"/>
            </w:pPr>
            <w:r>
              <w:t xml:space="preserve">Draw the graph of </w:t>
            </w:r>
            <w:r>
              <w:rPr>
                <w:i/>
              </w:rPr>
              <w:t>A</w:t>
            </w:r>
            <w:r>
              <w:t xml:space="preserve"> against the different values of </w:t>
            </w:r>
            <w:r>
              <w:rPr>
                <w:i/>
              </w:rPr>
              <w:t>x</w:t>
            </w:r>
            <w:r>
              <w:t>.</w:t>
            </w:r>
          </w:p>
        </w:tc>
        <w:tc>
          <w:tcPr>
            <w:tcW w:w="992" w:type="dxa"/>
          </w:tcPr>
          <w:p w14:paraId="20D1F100" w14:textId="77777777" w:rsidR="00A33E51" w:rsidRDefault="00A33E51" w:rsidP="0078047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A33E51" w14:paraId="60452535" w14:textId="77777777" w:rsidTr="00480F56">
        <w:trPr>
          <w:cantSplit/>
          <w:trHeight w:val="3478"/>
        </w:trPr>
        <w:tc>
          <w:tcPr>
            <w:tcW w:w="534" w:type="dxa"/>
            <w:vAlign w:val="center"/>
          </w:tcPr>
          <w:p w14:paraId="65676A9A" w14:textId="77777777" w:rsidR="00A33E51" w:rsidRDefault="00A33E51" w:rsidP="0078047B">
            <w:pPr>
              <w:spacing w:before="40" w:after="40"/>
            </w:pPr>
          </w:p>
        </w:tc>
        <w:tc>
          <w:tcPr>
            <w:tcW w:w="7654" w:type="dxa"/>
            <w:gridSpan w:val="4"/>
          </w:tcPr>
          <w:p w14:paraId="4B7177A7" w14:textId="16714F3A" w:rsidR="00A33E51" w:rsidRPr="00DA5190" w:rsidRDefault="008664A4" w:rsidP="002C0BA8">
            <w:pPr>
              <w:spacing w:before="40" w:after="40"/>
              <w:ind w:firstLine="1309"/>
            </w:pPr>
            <w:r>
              <w:rPr>
                <w:noProof/>
                <w:lang w:val="en-US"/>
              </w:rPr>
              <w:drawing>
                <wp:inline distT="0" distB="0" distL="0" distR="0" wp14:anchorId="13F93392" wp14:editId="64F46BDB">
                  <wp:extent cx="3314700" cy="2044446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1.png"/>
                          <pic:cNvPicPr/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4700" cy="20444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14:paraId="5B08161C" w14:textId="77777777" w:rsidR="00A33E51" w:rsidRDefault="00A33E51" w:rsidP="0078047B">
            <w:pPr>
              <w:spacing w:before="40" w:after="40"/>
              <w:jc w:val="center"/>
              <w:rPr>
                <w:b/>
              </w:rPr>
            </w:pPr>
          </w:p>
        </w:tc>
      </w:tr>
      <w:bookmarkEnd w:id="21"/>
      <w:bookmarkEnd w:id="22"/>
      <w:tr w:rsidR="009C74E2" w14:paraId="2876ABF3" w14:textId="77777777" w:rsidTr="00537FA1">
        <w:trPr>
          <w:cantSplit/>
        </w:trPr>
        <w:tc>
          <w:tcPr>
            <w:tcW w:w="534" w:type="dxa"/>
          </w:tcPr>
          <w:p w14:paraId="7E963380" w14:textId="77777777" w:rsidR="009C74E2" w:rsidRDefault="009C74E2" w:rsidP="00537FA1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6342B51A" w14:textId="185B15CE" w:rsidR="009C74E2" w:rsidRDefault="00537FA1">
            <w:pPr>
              <w:spacing w:before="40" w:after="40"/>
            </w:pPr>
            <w:r>
              <w:t>Lucas earns $5200 gross a month. He has annual deductions of $20,100 in tax and $1664 in health insurance. What is his net monthly income?</w:t>
            </w:r>
          </w:p>
        </w:tc>
        <w:tc>
          <w:tcPr>
            <w:tcW w:w="992" w:type="dxa"/>
          </w:tcPr>
          <w:p w14:paraId="112A8D2D" w14:textId="79604272" w:rsidR="009C74E2" w:rsidRDefault="00537FA1" w:rsidP="00537F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9C74E2" w14:paraId="0653809C" w14:textId="77777777">
        <w:trPr>
          <w:cantSplit/>
        </w:trPr>
        <w:tc>
          <w:tcPr>
            <w:tcW w:w="534" w:type="dxa"/>
            <w:vAlign w:val="center"/>
          </w:tcPr>
          <w:p w14:paraId="240B692B" w14:textId="77777777" w:rsidR="009C74E2" w:rsidRDefault="009C74E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64CE6F8F" w14:textId="77777777" w:rsidR="009C74E2" w:rsidRDefault="009C74E2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25" w:name="OLE_LINK487"/>
            <w:bookmarkStart w:id="26" w:name="OLE_LINK488"/>
            <w:bookmarkStart w:id="27" w:name="OLE_LINK489"/>
            <w:bookmarkStart w:id="28" w:name="OLE_LINK490"/>
          </w:p>
          <w:bookmarkEnd w:id="25"/>
          <w:bookmarkEnd w:id="26"/>
          <w:p w14:paraId="5E9AB217" w14:textId="77777777" w:rsidR="009C74E2" w:rsidRDefault="009C74E2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8040E77" w14:textId="77777777" w:rsidR="00537FA1" w:rsidRDefault="00537FA1" w:rsidP="00537FA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27"/>
          <w:bookmarkEnd w:id="28"/>
          <w:p w14:paraId="6FAF00D5" w14:textId="77777777" w:rsidR="009C74E2" w:rsidRDefault="009C74E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27BFDB79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416E4910" w14:textId="77777777" w:rsidTr="009A4FB0">
        <w:trPr>
          <w:cantSplit/>
        </w:trPr>
        <w:tc>
          <w:tcPr>
            <w:tcW w:w="534" w:type="dxa"/>
          </w:tcPr>
          <w:p w14:paraId="4C79975E" w14:textId="77777777" w:rsidR="009C74E2" w:rsidRDefault="009C74E2" w:rsidP="009A4FB0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4"/>
            <w:vAlign w:val="center"/>
          </w:tcPr>
          <w:p w14:paraId="633F45BA" w14:textId="73E5428F" w:rsidR="009C74E2" w:rsidRDefault="009A4FB0">
            <w:pPr>
              <w:spacing w:before="40" w:after="40"/>
            </w:pPr>
            <w:r>
              <w:t>Chloe pays a plumber $</w:t>
            </w:r>
            <w:r w:rsidR="006A1D6C">
              <w:t>385, which</w:t>
            </w:r>
            <w:r>
              <w:t xml:space="preserve"> includes a GST of 10%. </w:t>
            </w:r>
          </w:p>
          <w:p w14:paraId="6FB0E1EA" w14:textId="2240ECB7" w:rsidR="009A4FB0" w:rsidRDefault="009A4FB0">
            <w:pPr>
              <w:spacing w:before="40" w:after="40"/>
            </w:pPr>
            <w:r>
              <w:t>Calculate the amount of GST paid by Chloe.</w:t>
            </w:r>
          </w:p>
        </w:tc>
        <w:tc>
          <w:tcPr>
            <w:tcW w:w="992" w:type="dxa"/>
          </w:tcPr>
          <w:p w14:paraId="6FD7B601" w14:textId="2FC5EBB1" w:rsidR="009C74E2" w:rsidRDefault="009A4FB0" w:rsidP="009A4FB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9C74E2" w14:paraId="683B8445" w14:textId="77777777">
        <w:trPr>
          <w:cantSplit/>
        </w:trPr>
        <w:tc>
          <w:tcPr>
            <w:tcW w:w="534" w:type="dxa"/>
            <w:vAlign w:val="center"/>
          </w:tcPr>
          <w:p w14:paraId="622C4078" w14:textId="0D62CC36" w:rsidR="009C74E2" w:rsidRDefault="009C74E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773899D5" w14:textId="77777777" w:rsidR="00537FA1" w:rsidRDefault="00537FA1" w:rsidP="00537FA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1727365" w14:textId="77777777" w:rsidR="00537FA1" w:rsidRDefault="00537FA1" w:rsidP="00537FA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9EDFCB6" w14:textId="77777777" w:rsidR="009C74E2" w:rsidRDefault="009C74E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A047650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679F804B" w14:textId="77777777" w:rsidR="009C74E2" w:rsidRDefault="009C74E2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9C74E2" w14:paraId="72137656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6D099E93" w14:textId="77777777" w:rsidR="009C74E2" w:rsidRDefault="009C74E2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29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25156BBC" w14:textId="77777777" w:rsidR="009C74E2" w:rsidRDefault="009C74E2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41D2C85D" w14:textId="77777777" w:rsidR="009C74E2" w:rsidRDefault="009C74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E5D730C" w14:textId="77777777" w:rsidR="009C74E2" w:rsidRDefault="009C74E2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9C74E2" w14:paraId="5835CDB2" w14:textId="77777777">
        <w:trPr>
          <w:cantSplit/>
        </w:trPr>
        <w:tc>
          <w:tcPr>
            <w:tcW w:w="534" w:type="dxa"/>
            <w:vAlign w:val="center"/>
          </w:tcPr>
          <w:p w14:paraId="6FAFBF6B" w14:textId="77777777" w:rsidR="009C74E2" w:rsidRDefault="009C74E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444F6794" w14:textId="77777777" w:rsidR="009C74E2" w:rsidRDefault="009C74E2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35456E69" w14:textId="77777777" w:rsidR="009C74E2" w:rsidRDefault="009C74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3A97D39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6EB620BB" w14:textId="77777777">
        <w:trPr>
          <w:cantSplit/>
        </w:trPr>
        <w:tc>
          <w:tcPr>
            <w:tcW w:w="534" w:type="dxa"/>
            <w:vAlign w:val="center"/>
          </w:tcPr>
          <w:p w14:paraId="23210546" w14:textId="77777777" w:rsidR="009C74E2" w:rsidRDefault="009C74E2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44D41F94" w14:textId="56A9553D" w:rsidR="009C74E2" w:rsidRDefault="00C107CC">
            <w:pPr>
              <w:spacing w:before="40" w:after="40"/>
            </w:pPr>
            <w:r>
              <w:t>A carton is made from this net. All measurements are in centimetres.</w:t>
            </w:r>
          </w:p>
        </w:tc>
        <w:tc>
          <w:tcPr>
            <w:tcW w:w="992" w:type="dxa"/>
            <w:vAlign w:val="center"/>
          </w:tcPr>
          <w:p w14:paraId="18CC3FBE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C107CC" w14:paraId="393E63CF" w14:textId="77777777" w:rsidTr="00C107CC">
        <w:trPr>
          <w:cantSplit/>
        </w:trPr>
        <w:tc>
          <w:tcPr>
            <w:tcW w:w="534" w:type="dxa"/>
            <w:vAlign w:val="center"/>
          </w:tcPr>
          <w:p w14:paraId="60A25ECE" w14:textId="77777777" w:rsidR="00C107CC" w:rsidRDefault="00C107C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01BEC50" w14:textId="4B4A3C6B" w:rsidR="00C107CC" w:rsidRDefault="00C107CC" w:rsidP="00C107CC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79FCA15F" wp14:editId="62CE4713">
                  <wp:extent cx="3295650" cy="2164842"/>
                  <wp:effectExtent l="0" t="0" r="635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5650" cy="2164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5A458CFB" w14:textId="77777777" w:rsidR="00C107CC" w:rsidRDefault="00C107CC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242A6B10" w14:textId="77777777">
        <w:trPr>
          <w:cantSplit/>
        </w:trPr>
        <w:tc>
          <w:tcPr>
            <w:tcW w:w="534" w:type="dxa"/>
            <w:vAlign w:val="center"/>
          </w:tcPr>
          <w:p w14:paraId="5C12956D" w14:textId="77777777" w:rsidR="009C74E2" w:rsidRDefault="009C74E2">
            <w:pPr>
              <w:spacing w:before="40" w:after="40"/>
            </w:pPr>
            <w:bookmarkStart w:id="29" w:name="OLE_LINK301"/>
            <w:bookmarkStart w:id="30" w:name="OLE_LINK302"/>
          </w:p>
        </w:tc>
        <w:tc>
          <w:tcPr>
            <w:tcW w:w="708" w:type="dxa"/>
            <w:vAlign w:val="center"/>
          </w:tcPr>
          <w:p w14:paraId="4FFB5B3A" w14:textId="77777777" w:rsidR="009C74E2" w:rsidRDefault="009C74E2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78E797BC" w14:textId="58BDEAEF" w:rsidR="009C74E2" w:rsidRDefault="00C107CC">
            <w:pPr>
              <w:spacing w:before="40" w:after="40"/>
            </w:pPr>
            <w:r>
              <w:t>What is the volume of this carton?</w:t>
            </w:r>
          </w:p>
        </w:tc>
        <w:tc>
          <w:tcPr>
            <w:tcW w:w="992" w:type="dxa"/>
            <w:vAlign w:val="center"/>
          </w:tcPr>
          <w:p w14:paraId="67B4F511" w14:textId="120F6C25" w:rsidR="009C74E2" w:rsidRDefault="00C107C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6E362EC8" w14:textId="77777777" w:rsidTr="0078047B">
        <w:trPr>
          <w:cantSplit/>
        </w:trPr>
        <w:tc>
          <w:tcPr>
            <w:tcW w:w="534" w:type="dxa"/>
            <w:vAlign w:val="center"/>
          </w:tcPr>
          <w:p w14:paraId="438CDA56" w14:textId="77777777" w:rsidR="00480F56" w:rsidRDefault="00480F56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DA0ED36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71B8ED88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E7D6E18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CF579F2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053E99E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  <w:tr w:rsidR="00C107CC" w14:paraId="395BDD86" w14:textId="77777777" w:rsidTr="0078047B">
        <w:trPr>
          <w:cantSplit/>
        </w:trPr>
        <w:tc>
          <w:tcPr>
            <w:tcW w:w="534" w:type="dxa"/>
            <w:vAlign w:val="center"/>
          </w:tcPr>
          <w:p w14:paraId="04CA0CB3" w14:textId="77777777" w:rsidR="00C107CC" w:rsidRDefault="00C107CC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5655ED5E" w14:textId="72F586EA" w:rsidR="00C107CC" w:rsidRDefault="00C107CC" w:rsidP="0078047B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39800DC9" w14:textId="1EC54C5E" w:rsidR="00C107CC" w:rsidRDefault="00C107CC" w:rsidP="00C107CC">
            <w:pPr>
              <w:spacing w:before="40" w:after="40"/>
            </w:pPr>
            <w:r>
              <w:t>What is the surface area of this carton?</w:t>
            </w:r>
          </w:p>
        </w:tc>
        <w:tc>
          <w:tcPr>
            <w:tcW w:w="992" w:type="dxa"/>
            <w:vAlign w:val="center"/>
          </w:tcPr>
          <w:p w14:paraId="009D9B4F" w14:textId="74B4918B" w:rsidR="00C107CC" w:rsidRDefault="00C107CC" w:rsidP="0078047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779D98CB" w14:textId="77777777" w:rsidTr="0078047B">
        <w:trPr>
          <w:cantSplit/>
        </w:trPr>
        <w:tc>
          <w:tcPr>
            <w:tcW w:w="534" w:type="dxa"/>
            <w:vAlign w:val="center"/>
          </w:tcPr>
          <w:p w14:paraId="2FADAD70" w14:textId="77777777" w:rsidR="00480F56" w:rsidRDefault="00480F56" w:rsidP="0078047B">
            <w:pPr>
              <w:spacing w:before="40" w:after="40"/>
            </w:pPr>
            <w:bookmarkStart w:id="31" w:name="OLE_LINK550"/>
            <w:bookmarkStart w:id="32" w:name="OLE_LINK551"/>
          </w:p>
        </w:tc>
        <w:tc>
          <w:tcPr>
            <w:tcW w:w="708" w:type="dxa"/>
            <w:vAlign w:val="center"/>
          </w:tcPr>
          <w:p w14:paraId="34E3620D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23567B0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5D7920C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A0A984C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3816F74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  <w:bookmarkEnd w:id="31"/>
      <w:bookmarkEnd w:id="32"/>
      <w:tr w:rsidR="00047747" w14:paraId="03D20DC9" w14:textId="77777777" w:rsidTr="0078047B">
        <w:trPr>
          <w:cantSplit/>
        </w:trPr>
        <w:tc>
          <w:tcPr>
            <w:tcW w:w="534" w:type="dxa"/>
            <w:vAlign w:val="center"/>
          </w:tcPr>
          <w:p w14:paraId="7CBB68F9" w14:textId="77777777" w:rsidR="00047747" w:rsidRDefault="00047747" w:rsidP="0078047B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3CB70734" w14:textId="61B01A3C" w:rsidR="00047747" w:rsidRDefault="00047747" w:rsidP="0078047B">
            <w:pPr>
              <w:spacing w:before="40" w:after="40"/>
            </w:pPr>
            <w:r>
              <w:t>The dot plot shows that number of goals per game scored by Adam’s team.</w:t>
            </w:r>
          </w:p>
        </w:tc>
        <w:tc>
          <w:tcPr>
            <w:tcW w:w="992" w:type="dxa"/>
            <w:vAlign w:val="center"/>
          </w:tcPr>
          <w:p w14:paraId="549C1B59" w14:textId="77777777" w:rsidR="00047747" w:rsidRDefault="00047747" w:rsidP="0078047B">
            <w:pPr>
              <w:spacing w:before="40" w:after="40"/>
              <w:jc w:val="center"/>
              <w:rPr>
                <w:b/>
              </w:rPr>
            </w:pPr>
          </w:p>
        </w:tc>
      </w:tr>
      <w:tr w:rsidR="00047747" w14:paraId="7F222BF3" w14:textId="77777777" w:rsidTr="00BC436D">
        <w:trPr>
          <w:cantSplit/>
          <w:trHeight w:val="2015"/>
        </w:trPr>
        <w:tc>
          <w:tcPr>
            <w:tcW w:w="534" w:type="dxa"/>
            <w:vAlign w:val="center"/>
          </w:tcPr>
          <w:p w14:paraId="2C679370" w14:textId="77777777" w:rsidR="00047747" w:rsidRDefault="00047747" w:rsidP="0078047B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tbl>
            <w:tblPr>
              <w:tblStyle w:val="TableGrid"/>
              <w:tblpPr w:leftFromText="180" w:rightFromText="180" w:vertAnchor="page" w:horzAnchor="page" w:tblpX="1872" w:tblpY="1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26"/>
              <w:gridCol w:w="526"/>
              <w:gridCol w:w="527"/>
              <w:gridCol w:w="526"/>
              <w:gridCol w:w="527"/>
              <w:gridCol w:w="526"/>
              <w:gridCol w:w="527"/>
              <w:gridCol w:w="527"/>
            </w:tblGrid>
            <w:tr w:rsidR="00047747" w14:paraId="786D9807" w14:textId="77777777" w:rsidTr="00047747">
              <w:trPr>
                <w:trHeight w:val="57"/>
              </w:trPr>
              <w:tc>
                <w:tcPr>
                  <w:tcW w:w="526" w:type="dxa"/>
                </w:tcPr>
                <w:p w14:paraId="6CEA0783" w14:textId="44464D6E" w:rsidR="00047747" w:rsidRDefault="00483E64" w:rsidP="0078047B">
                  <w:pPr>
                    <w:jc w:val="center"/>
                  </w:pPr>
                  <w:bookmarkStart w:id="33" w:name="OLE_LINK364"/>
                  <w:bookmarkStart w:id="34" w:name="OLE_LINK365"/>
                  <w:r w:rsidRPr="00E76E5C"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  <w:t></w:t>
                  </w:r>
                  <w:bookmarkEnd w:id="33"/>
                  <w:bookmarkEnd w:id="34"/>
                </w:p>
              </w:tc>
              <w:tc>
                <w:tcPr>
                  <w:tcW w:w="526" w:type="dxa"/>
                </w:tcPr>
                <w:p w14:paraId="692F2A3E" w14:textId="77777777" w:rsidR="00047747" w:rsidRDefault="00047747" w:rsidP="0078047B">
                  <w:pPr>
                    <w:jc w:val="center"/>
                  </w:pPr>
                </w:p>
              </w:tc>
              <w:tc>
                <w:tcPr>
                  <w:tcW w:w="527" w:type="dxa"/>
                </w:tcPr>
                <w:p w14:paraId="51747DE4" w14:textId="77777777" w:rsidR="00047747" w:rsidRDefault="00047747" w:rsidP="0078047B">
                  <w:pPr>
                    <w:jc w:val="center"/>
                  </w:pPr>
                </w:p>
              </w:tc>
              <w:tc>
                <w:tcPr>
                  <w:tcW w:w="526" w:type="dxa"/>
                  <w:vAlign w:val="center"/>
                </w:tcPr>
                <w:p w14:paraId="7D0E66D8" w14:textId="6BC71D64" w:rsidR="00047747" w:rsidRDefault="00047747" w:rsidP="0078047B">
                  <w:pPr>
                    <w:jc w:val="center"/>
                  </w:pPr>
                </w:p>
              </w:tc>
              <w:tc>
                <w:tcPr>
                  <w:tcW w:w="527" w:type="dxa"/>
                </w:tcPr>
                <w:p w14:paraId="2C8C7690" w14:textId="77777777" w:rsidR="00047747" w:rsidRDefault="00047747" w:rsidP="0078047B">
                  <w:pPr>
                    <w:jc w:val="center"/>
                  </w:pPr>
                  <w:r w:rsidRPr="00E76E5C"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  <w:t></w:t>
                  </w:r>
                </w:p>
              </w:tc>
              <w:tc>
                <w:tcPr>
                  <w:tcW w:w="526" w:type="dxa"/>
                  <w:vAlign w:val="center"/>
                </w:tcPr>
                <w:p w14:paraId="23AD432A" w14:textId="1FFAE67C" w:rsidR="00047747" w:rsidRDefault="00047747" w:rsidP="0078047B">
                  <w:pPr>
                    <w:jc w:val="center"/>
                  </w:pPr>
                </w:p>
              </w:tc>
              <w:tc>
                <w:tcPr>
                  <w:tcW w:w="527" w:type="dxa"/>
                </w:tcPr>
                <w:p w14:paraId="48F6555C" w14:textId="77777777" w:rsidR="00047747" w:rsidRDefault="00047747" w:rsidP="0078047B">
                  <w:pPr>
                    <w:jc w:val="center"/>
                  </w:pPr>
                </w:p>
              </w:tc>
              <w:tc>
                <w:tcPr>
                  <w:tcW w:w="527" w:type="dxa"/>
                </w:tcPr>
                <w:p w14:paraId="2D357F9E" w14:textId="77777777" w:rsidR="00047747" w:rsidRDefault="00047747" w:rsidP="0078047B">
                  <w:pPr>
                    <w:jc w:val="center"/>
                  </w:pPr>
                </w:p>
              </w:tc>
            </w:tr>
            <w:tr w:rsidR="00047747" w14:paraId="6D8A41EF" w14:textId="77777777" w:rsidTr="00047747">
              <w:trPr>
                <w:trHeight w:val="57"/>
              </w:trPr>
              <w:tc>
                <w:tcPr>
                  <w:tcW w:w="526" w:type="dxa"/>
                </w:tcPr>
                <w:p w14:paraId="1F6E3743" w14:textId="32F131EB" w:rsidR="00047747" w:rsidRDefault="00483E64" w:rsidP="0078047B">
                  <w:pPr>
                    <w:jc w:val="center"/>
                  </w:pPr>
                  <w:r w:rsidRPr="00E76E5C"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  <w:t></w:t>
                  </w:r>
                </w:p>
              </w:tc>
              <w:tc>
                <w:tcPr>
                  <w:tcW w:w="526" w:type="dxa"/>
                </w:tcPr>
                <w:p w14:paraId="624ABC69" w14:textId="4B310748" w:rsidR="00047747" w:rsidRDefault="00047747" w:rsidP="0078047B">
                  <w:pPr>
                    <w:jc w:val="center"/>
                  </w:pPr>
                </w:p>
              </w:tc>
              <w:tc>
                <w:tcPr>
                  <w:tcW w:w="527" w:type="dxa"/>
                </w:tcPr>
                <w:p w14:paraId="682AF563" w14:textId="1C5C59A9" w:rsidR="00047747" w:rsidRDefault="00483E64" w:rsidP="0078047B">
                  <w:pPr>
                    <w:jc w:val="center"/>
                  </w:pPr>
                  <w:r w:rsidRPr="00E76E5C"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  <w:t></w:t>
                  </w:r>
                </w:p>
              </w:tc>
              <w:tc>
                <w:tcPr>
                  <w:tcW w:w="526" w:type="dxa"/>
                </w:tcPr>
                <w:p w14:paraId="5314D0B9" w14:textId="422B90BC" w:rsidR="00047747" w:rsidRDefault="00047747" w:rsidP="0078047B">
                  <w:pPr>
                    <w:jc w:val="center"/>
                  </w:pPr>
                </w:p>
              </w:tc>
              <w:tc>
                <w:tcPr>
                  <w:tcW w:w="527" w:type="dxa"/>
                </w:tcPr>
                <w:p w14:paraId="6098296A" w14:textId="77777777" w:rsidR="00047747" w:rsidRDefault="00047747" w:rsidP="0078047B">
                  <w:pPr>
                    <w:jc w:val="center"/>
                  </w:pPr>
                  <w:r w:rsidRPr="00E76E5C"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  <w:t></w:t>
                  </w:r>
                </w:p>
              </w:tc>
              <w:tc>
                <w:tcPr>
                  <w:tcW w:w="526" w:type="dxa"/>
                </w:tcPr>
                <w:p w14:paraId="4879AA0A" w14:textId="77777777" w:rsidR="00047747" w:rsidRDefault="00047747" w:rsidP="0078047B">
                  <w:pPr>
                    <w:jc w:val="center"/>
                  </w:pPr>
                  <w:r w:rsidRPr="00A35459"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  <w:t></w:t>
                  </w:r>
                </w:p>
              </w:tc>
              <w:tc>
                <w:tcPr>
                  <w:tcW w:w="527" w:type="dxa"/>
                </w:tcPr>
                <w:p w14:paraId="7E7D1600" w14:textId="77777777" w:rsidR="00047747" w:rsidRDefault="00047747" w:rsidP="0078047B">
                  <w:pPr>
                    <w:jc w:val="center"/>
                  </w:pPr>
                  <w:r w:rsidRPr="00E76E5C"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  <w:t></w:t>
                  </w:r>
                </w:p>
              </w:tc>
              <w:tc>
                <w:tcPr>
                  <w:tcW w:w="527" w:type="dxa"/>
                </w:tcPr>
                <w:p w14:paraId="1FC1EC12" w14:textId="77777777" w:rsidR="00047747" w:rsidRDefault="00047747" w:rsidP="0078047B">
                  <w:pPr>
                    <w:jc w:val="center"/>
                  </w:pPr>
                </w:p>
              </w:tc>
            </w:tr>
            <w:tr w:rsidR="00047747" w14:paraId="32C6534F" w14:textId="77777777" w:rsidTr="00047747">
              <w:trPr>
                <w:trHeight w:val="57"/>
              </w:trPr>
              <w:tc>
                <w:tcPr>
                  <w:tcW w:w="526" w:type="dxa"/>
                  <w:tcBorders>
                    <w:bottom w:val="single" w:sz="4" w:space="0" w:color="auto"/>
                  </w:tcBorders>
                  <w:vAlign w:val="center"/>
                </w:tcPr>
                <w:p w14:paraId="6C104E08" w14:textId="77777777" w:rsidR="00047747" w:rsidRPr="005822CA" w:rsidRDefault="00047747" w:rsidP="0078047B">
                  <w:pPr>
                    <w:jc w:val="center"/>
                    <w:rPr>
                      <w:sz w:val="32"/>
                      <w:szCs w:val="32"/>
                    </w:rPr>
                  </w:pPr>
                  <w:r w:rsidRPr="005822CA"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  <w:t></w:t>
                  </w:r>
                </w:p>
              </w:tc>
              <w:tc>
                <w:tcPr>
                  <w:tcW w:w="526" w:type="dxa"/>
                  <w:tcBorders>
                    <w:bottom w:val="single" w:sz="4" w:space="0" w:color="auto"/>
                  </w:tcBorders>
                  <w:vAlign w:val="center"/>
                </w:tcPr>
                <w:p w14:paraId="488E6B70" w14:textId="77777777" w:rsidR="00047747" w:rsidRDefault="00047747" w:rsidP="0078047B">
                  <w:pPr>
                    <w:jc w:val="center"/>
                  </w:pPr>
                  <w:r w:rsidRPr="00E76E5C"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  <w:t></w:t>
                  </w:r>
                </w:p>
              </w:tc>
              <w:tc>
                <w:tcPr>
                  <w:tcW w:w="527" w:type="dxa"/>
                  <w:tcBorders>
                    <w:bottom w:val="single" w:sz="4" w:space="0" w:color="auto"/>
                  </w:tcBorders>
                  <w:vAlign w:val="center"/>
                </w:tcPr>
                <w:p w14:paraId="1ABC7C22" w14:textId="77777777" w:rsidR="00047747" w:rsidRDefault="00047747" w:rsidP="0078047B">
                  <w:pPr>
                    <w:jc w:val="center"/>
                  </w:pPr>
                  <w:r w:rsidRPr="005822CA"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  <w:t></w:t>
                  </w:r>
                </w:p>
              </w:tc>
              <w:tc>
                <w:tcPr>
                  <w:tcW w:w="526" w:type="dxa"/>
                  <w:tcBorders>
                    <w:bottom w:val="single" w:sz="4" w:space="0" w:color="auto"/>
                  </w:tcBorders>
                  <w:vAlign w:val="center"/>
                </w:tcPr>
                <w:p w14:paraId="4BF2F307" w14:textId="77777777" w:rsidR="00047747" w:rsidRDefault="00047747" w:rsidP="0078047B">
                  <w:pPr>
                    <w:jc w:val="center"/>
                  </w:pPr>
                  <w:r w:rsidRPr="005822CA"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  <w:t></w:t>
                  </w:r>
                </w:p>
              </w:tc>
              <w:tc>
                <w:tcPr>
                  <w:tcW w:w="527" w:type="dxa"/>
                  <w:tcBorders>
                    <w:bottom w:val="single" w:sz="4" w:space="0" w:color="auto"/>
                  </w:tcBorders>
                  <w:vAlign w:val="center"/>
                </w:tcPr>
                <w:p w14:paraId="426222BE" w14:textId="77777777" w:rsidR="00047747" w:rsidRDefault="00047747" w:rsidP="0078047B">
                  <w:pPr>
                    <w:jc w:val="center"/>
                  </w:pPr>
                  <w:r w:rsidRPr="005822CA"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  <w:t></w:t>
                  </w:r>
                </w:p>
              </w:tc>
              <w:tc>
                <w:tcPr>
                  <w:tcW w:w="526" w:type="dxa"/>
                  <w:tcBorders>
                    <w:bottom w:val="single" w:sz="4" w:space="0" w:color="auto"/>
                  </w:tcBorders>
                </w:tcPr>
                <w:p w14:paraId="49DBACA3" w14:textId="77777777" w:rsidR="00047747" w:rsidRDefault="00047747" w:rsidP="0078047B">
                  <w:pPr>
                    <w:jc w:val="center"/>
                  </w:pPr>
                  <w:r w:rsidRPr="00A35459"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  <w:t></w:t>
                  </w:r>
                </w:p>
              </w:tc>
              <w:tc>
                <w:tcPr>
                  <w:tcW w:w="527" w:type="dxa"/>
                  <w:tcBorders>
                    <w:bottom w:val="single" w:sz="4" w:space="0" w:color="auto"/>
                  </w:tcBorders>
                </w:tcPr>
                <w:p w14:paraId="0B7ACC59" w14:textId="77777777" w:rsidR="00047747" w:rsidRDefault="00047747" w:rsidP="0078047B">
                  <w:pPr>
                    <w:jc w:val="center"/>
                  </w:pPr>
                  <w:r w:rsidRPr="005822CA"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  <w:t></w:t>
                  </w:r>
                </w:p>
              </w:tc>
              <w:tc>
                <w:tcPr>
                  <w:tcW w:w="527" w:type="dxa"/>
                  <w:tcBorders>
                    <w:bottom w:val="single" w:sz="4" w:space="0" w:color="auto"/>
                  </w:tcBorders>
                </w:tcPr>
                <w:p w14:paraId="00FE31BA" w14:textId="77777777" w:rsidR="00047747" w:rsidRPr="005822CA" w:rsidRDefault="00047747" w:rsidP="0078047B">
                  <w:pPr>
                    <w:jc w:val="center"/>
                    <w:rPr>
                      <w:rFonts w:ascii="Wingdings" w:hAnsi="Wingdings"/>
                      <w:color w:val="000000"/>
                      <w:sz w:val="32"/>
                      <w:szCs w:val="32"/>
                    </w:rPr>
                  </w:pPr>
                </w:p>
              </w:tc>
            </w:tr>
            <w:tr w:rsidR="00047747" w14:paraId="4215E1A5" w14:textId="77777777" w:rsidTr="0078047B">
              <w:tc>
                <w:tcPr>
                  <w:tcW w:w="526" w:type="dxa"/>
                  <w:tcBorders>
                    <w:top w:val="single" w:sz="4" w:space="0" w:color="auto"/>
                  </w:tcBorders>
                  <w:vAlign w:val="center"/>
                </w:tcPr>
                <w:p w14:paraId="7D76D404" w14:textId="77777777" w:rsidR="00047747" w:rsidRPr="005822CA" w:rsidRDefault="00047747" w:rsidP="0078047B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526" w:type="dxa"/>
                  <w:tcBorders>
                    <w:top w:val="single" w:sz="4" w:space="0" w:color="auto"/>
                  </w:tcBorders>
                  <w:vAlign w:val="center"/>
                </w:tcPr>
                <w:p w14:paraId="52B08C62" w14:textId="77777777" w:rsidR="00047747" w:rsidRPr="005822CA" w:rsidRDefault="00047747" w:rsidP="0078047B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527" w:type="dxa"/>
                  <w:tcBorders>
                    <w:top w:val="single" w:sz="4" w:space="0" w:color="auto"/>
                  </w:tcBorders>
                  <w:vAlign w:val="center"/>
                </w:tcPr>
                <w:p w14:paraId="5A0675A0" w14:textId="77777777" w:rsidR="00047747" w:rsidRPr="005822CA" w:rsidRDefault="00047747" w:rsidP="0078047B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26" w:type="dxa"/>
                  <w:tcBorders>
                    <w:top w:val="single" w:sz="4" w:space="0" w:color="auto"/>
                  </w:tcBorders>
                  <w:vAlign w:val="center"/>
                </w:tcPr>
                <w:p w14:paraId="44DB55CA" w14:textId="77777777" w:rsidR="00047747" w:rsidRPr="005822CA" w:rsidRDefault="00047747" w:rsidP="0078047B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27" w:type="dxa"/>
                  <w:tcBorders>
                    <w:top w:val="single" w:sz="4" w:space="0" w:color="auto"/>
                  </w:tcBorders>
                  <w:vAlign w:val="center"/>
                </w:tcPr>
                <w:p w14:paraId="2D76F7FB" w14:textId="77777777" w:rsidR="00047747" w:rsidRPr="005822CA" w:rsidRDefault="00047747" w:rsidP="0078047B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526" w:type="dxa"/>
                  <w:tcBorders>
                    <w:top w:val="single" w:sz="4" w:space="0" w:color="auto"/>
                  </w:tcBorders>
                  <w:vAlign w:val="center"/>
                </w:tcPr>
                <w:p w14:paraId="48142A9B" w14:textId="77777777" w:rsidR="00047747" w:rsidRPr="005822CA" w:rsidRDefault="00047747" w:rsidP="0078047B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27" w:type="dxa"/>
                  <w:tcBorders>
                    <w:top w:val="single" w:sz="4" w:space="0" w:color="auto"/>
                  </w:tcBorders>
                  <w:vAlign w:val="center"/>
                </w:tcPr>
                <w:p w14:paraId="48B34EA8" w14:textId="77777777" w:rsidR="00047747" w:rsidRPr="005822CA" w:rsidRDefault="00047747" w:rsidP="0078047B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527" w:type="dxa"/>
                  <w:tcBorders>
                    <w:top w:val="single" w:sz="4" w:space="0" w:color="auto"/>
                  </w:tcBorders>
                </w:tcPr>
                <w:p w14:paraId="21DD4E69" w14:textId="77777777" w:rsidR="00047747" w:rsidRDefault="00047747" w:rsidP="0078047B">
                  <w:pPr>
                    <w:jc w:val="center"/>
                  </w:pPr>
                </w:p>
              </w:tc>
            </w:tr>
            <w:tr w:rsidR="00047747" w14:paraId="7352CCD2" w14:textId="77777777" w:rsidTr="00BC436D">
              <w:trPr>
                <w:trHeight w:val="357"/>
              </w:trPr>
              <w:tc>
                <w:tcPr>
                  <w:tcW w:w="4212" w:type="dxa"/>
                  <w:gridSpan w:val="8"/>
                  <w:vAlign w:val="bottom"/>
                </w:tcPr>
                <w:p w14:paraId="5C7E4610" w14:textId="77777777" w:rsidR="00047747" w:rsidRPr="00BC436D" w:rsidRDefault="00047747" w:rsidP="00BC436D">
                  <w:pPr>
                    <w:ind w:left="-425"/>
                    <w:jc w:val="center"/>
                    <w:rPr>
                      <w:b/>
                    </w:rPr>
                  </w:pPr>
                  <w:r w:rsidRPr="00BC436D">
                    <w:rPr>
                      <w:b/>
                    </w:rPr>
                    <w:t>Number of goals per game</w:t>
                  </w:r>
                </w:p>
              </w:tc>
            </w:tr>
          </w:tbl>
          <w:p w14:paraId="4A887B8A" w14:textId="77777777" w:rsidR="00047747" w:rsidRDefault="00047747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0F842A8" w14:textId="77777777" w:rsidR="00047747" w:rsidRDefault="00047747" w:rsidP="0078047B">
            <w:pPr>
              <w:spacing w:before="40" w:after="40"/>
              <w:jc w:val="center"/>
              <w:rPr>
                <w:b/>
              </w:rPr>
            </w:pPr>
          </w:p>
        </w:tc>
      </w:tr>
      <w:tr w:rsidR="00047747" w14:paraId="6D508D56" w14:textId="77777777" w:rsidTr="0078047B">
        <w:trPr>
          <w:cantSplit/>
        </w:trPr>
        <w:tc>
          <w:tcPr>
            <w:tcW w:w="534" w:type="dxa"/>
            <w:vAlign w:val="center"/>
          </w:tcPr>
          <w:p w14:paraId="5CFD1278" w14:textId="77777777" w:rsidR="00047747" w:rsidRDefault="00047747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3BA75E9" w14:textId="77777777" w:rsidR="00047747" w:rsidRDefault="00047747" w:rsidP="0078047B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3"/>
            <w:vAlign w:val="center"/>
          </w:tcPr>
          <w:p w14:paraId="534A5033" w14:textId="768CAF84" w:rsidR="00047747" w:rsidRDefault="00483E64" w:rsidP="00483E64">
            <w:pPr>
              <w:spacing w:before="40" w:after="40"/>
            </w:pPr>
            <w:r>
              <w:t>How many games did Adam’s team play?</w:t>
            </w:r>
          </w:p>
        </w:tc>
        <w:tc>
          <w:tcPr>
            <w:tcW w:w="992" w:type="dxa"/>
            <w:vAlign w:val="center"/>
          </w:tcPr>
          <w:p w14:paraId="64F3855F" w14:textId="77777777" w:rsidR="00047747" w:rsidRDefault="00047747" w:rsidP="0078047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3188F433" w14:textId="77777777" w:rsidTr="0078047B">
        <w:trPr>
          <w:cantSplit/>
        </w:trPr>
        <w:tc>
          <w:tcPr>
            <w:tcW w:w="534" w:type="dxa"/>
            <w:vAlign w:val="center"/>
          </w:tcPr>
          <w:p w14:paraId="73FB93E9" w14:textId="77777777" w:rsidR="00480F56" w:rsidRDefault="00480F56" w:rsidP="0078047B">
            <w:pPr>
              <w:spacing w:before="40" w:after="40"/>
            </w:pPr>
            <w:bookmarkStart w:id="35" w:name="OLE_LINK548"/>
            <w:bookmarkStart w:id="36" w:name="OLE_LINK549"/>
          </w:p>
        </w:tc>
        <w:tc>
          <w:tcPr>
            <w:tcW w:w="708" w:type="dxa"/>
            <w:vAlign w:val="center"/>
          </w:tcPr>
          <w:p w14:paraId="15664EB4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63F485B7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6BA9E37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0546A90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  <w:bookmarkEnd w:id="35"/>
      <w:bookmarkEnd w:id="36"/>
      <w:tr w:rsidR="00047747" w14:paraId="76BF74B0" w14:textId="77777777" w:rsidTr="0078047B">
        <w:trPr>
          <w:cantSplit/>
        </w:trPr>
        <w:tc>
          <w:tcPr>
            <w:tcW w:w="534" w:type="dxa"/>
            <w:vAlign w:val="center"/>
          </w:tcPr>
          <w:p w14:paraId="7B8E4702" w14:textId="77777777" w:rsidR="00047747" w:rsidRDefault="00047747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1C470546" w14:textId="6AFF251E" w:rsidR="00047747" w:rsidRDefault="00047747" w:rsidP="0078047B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3"/>
            <w:vAlign w:val="center"/>
          </w:tcPr>
          <w:p w14:paraId="6BA2177C" w14:textId="77777777" w:rsidR="00047747" w:rsidRDefault="00047747" w:rsidP="0078047B">
            <w:pPr>
              <w:spacing w:before="40" w:after="40"/>
            </w:pPr>
            <w:r>
              <w:t>What was the average number of goals scored per game?</w:t>
            </w:r>
          </w:p>
        </w:tc>
        <w:tc>
          <w:tcPr>
            <w:tcW w:w="992" w:type="dxa"/>
            <w:vAlign w:val="center"/>
          </w:tcPr>
          <w:p w14:paraId="446BCDB5" w14:textId="77777777" w:rsidR="00047747" w:rsidRDefault="00047747" w:rsidP="0078047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6CC8A121" w14:textId="77777777" w:rsidTr="0078047B">
        <w:trPr>
          <w:cantSplit/>
        </w:trPr>
        <w:tc>
          <w:tcPr>
            <w:tcW w:w="534" w:type="dxa"/>
            <w:vAlign w:val="center"/>
          </w:tcPr>
          <w:p w14:paraId="2323150E" w14:textId="77777777" w:rsidR="00480F56" w:rsidRDefault="00480F56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13EB6E8A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49FC5D4E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1944383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FEEF20C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  <w:tr w:rsidR="00047747" w14:paraId="2B410300" w14:textId="77777777" w:rsidTr="0078047B">
        <w:trPr>
          <w:cantSplit/>
        </w:trPr>
        <w:tc>
          <w:tcPr>
            <w:tcW w:w="534" w:type="dxa"/>
            <w:vAlign w:val="center"/>
          </w:tcPr>
          <w:p w14:paraId="1D1D8BF1" w14:textId="77777777" w:rsidR="00047747" w:rsidRDefault="00047747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118E6768" w14:textId="051EA4DE" w:rsidR="00047747" w:rsidRDefault="00047747" w:rsidP="00047747">
            <w:pPr>
              <w:spacing w:before="40" w:after="40"/>
            </w:pPr>
            <w:r>
              <w:t>(iii)</w:t>
            </w:r>
          </w:p>
        </w:tc>
        <w:tc>
          <w:tcPr>
            <w:tcW w:w="6946" w:type="dxa"/>
            <w:gridSpan w:val="3"/>
            <w:vAlign w:val="center"/>
          </w:tcPr>
          <w:p w14:paraId="1F21C5DE" w14:textId="01297818" w:rsidR="00047747" w:rsidRDefault="00047747" w:rsidP="00483E64">
            <w:pPr>
              <w:spacing w:before="40" w:after="40"/>
            </w:pPr>
            <w:r>
              <w:t xml:space="preserve">What percentage of games did Adam’s team score </w:t>
            </w:r>
            <w:r w:rsidR="00483E64">
              <w:t>4</w:t>
            </w:r>
            <w:r>
              <w:t xml:space="preserve"> or more goals?</w:t>
            </w:r>
          </w:p>
        </w:tc>
        <w:tc>
          <w:tcPr>
            <w:tcW w:w="992" w:type="dxa"/>
            <w:vAlign w:val="center"/>
          </w:tcPr>
          <w:p w14:paraId="6DB09B41" w14:textId="77777777" w:rsidR="00047747" w:rsidRDefault="00047747" w:rsidP="0078047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01C163C4" w14:textId="77777777" w:rsidTr="0078047B">
        <w:trPr>
          <w:cantSplit/>
        </w:trPr>
        <w:tc>
          <w:tcPr>
            <w:tcW w:w="534" w:type="dxa"/>
            <w:vAlign w:val="center"/>
          </w:tcPr>
          <w:p w14:paraId="5CDC469E" w14:textId="77777777" w:rsidR="00480F56" w:rsidRDefault="00480F56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98E0EA4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29D46AFE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5195BB4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8DFE287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0024296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  <w:bookmarkEnd w:id="29"/>
      <w:bookmarkEnd w:id="30"/>
    </w:tbl>
    <w:p w14:paraId="7DD121E3" w14:textId="77777777" w:rsidR="009C74E2" w:rsidRDefault="009C74E2">
      <w:pPr>
        <w:rPr>
          <w:b/>
          <w:bCs/>
        </w:rPr>
      </w:pPr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9C74E2" w14:paraId="67CADEA4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5B0DEB1D" w14:textId="77777777" w:rsidR="009C74E2" w:rsidRDefault="009C74E2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30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400195DF" w14:textId="77777777" w:rsidR="009C74E2" w:rsidRDefault="009C74E2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17DF59CA" w14:textId="77777777" w:rsidR="009C74E2" w:rsidRDefault="009C74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E8462B0" w14:textId="77777777" w:rsidR="009C74E2" w:rsidRDefault="009C74E2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9C74E2" w14:paraId="3E65C152" w14:textId="77777777">
        <w:trPr>
          <w:cantSplit/>
        </w:trPr>
        <w:tc>
          <w:tcPr>
            <w:tcW w:w="534" w:type="dxa"/>
            <w:vAlign w:val="center"/>
          </w:tcPr>
          <w:p w14:paraId="6CCC1836" w14:textId="77777777" w:rsidR="009C74E2" w:rsidRDefault="009C74E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CC9B944" w14:textId="77777777" w:rsidR="009C74E2" w:rsidRDefault="009C74E2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11D5440A" w14:textId="77777777" w:rsidR="009C74E2" w:rsidRDefault="009C74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DA0017C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15C178FF" w14:textId="77777777">
        <w:trPr>
          <w:cantSplit/>
        </w:trPr>
        <w:tc>
          <w:tcPr>
            <w:tcW w:w="534" w:type="dxa"/>
            <w:vAlign w:val="center"/>
          </w:tcPr>
          <w:p w14:paraId="60B6475F" w14:textId="77777777" w:rsidR="009C74E2" w:rsidRDefault="009C74E2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4BDCE685" w14:textId="44CB05AA" w:rsidR="009C74E2" w:rsidRDefault="00D27205" w:rsidP="00507234">
            <w:pPr>
              <w:spacing w:before="40" w:after="40"/>
            </w:pPr>
            <w:r>
              <w:t xml:space="preserve">Given </w:t>
            </w:r>
            <w:r w:rsidR="00507234" w:rsidRPr="00507234">
              <w:rPr>
                <w:position w:val="-6"/>
              </w:rPr>
              <w:object w:dxaOrig="980" w:dyaOrig="279" w14:anchorId="73A5A9A3">
                <v:shape id="_x0000_i1552" type="#_x0000_t75" style="width:48.75pt;height:14.25pt" o:ole="">
                  <v:imagedata r:id="rId151" o:title=""/>
                </v:shape>
                <o:OLEObject Type="Embed" ProgID="Equation.DSMT4" ShapeID="_x0000_i1552" DrawAspect="Content" ObjectID="_1515077386" r:id="rId152"/>
              </w:object>
            </w:r>
            <w:r>
              <w:t xml:space="preserve"> and </w:t>
            </w:r>
            <w:r w:rsidR="00507234" w:rsidRPr="00507234">
              <w:rPr>
                <w:position w:val="-6"/>
              </w:rPr>
              <w:object w:dxaOrig="1620" w:dyaOrig="279" w14:anchorId="577D1F1F">
                <v:shape id="_x0000_i1569" type="#_x0000_t75" style="width:81pt;height:14.25pt" o:ole="">
                  <v:imagedata r:id="rId153" o:title=""/>
                </v:shape>
                <o:OLEObject Type="Embed" ProgID="Equation.DSMT4" ShapeID="_x0000_i1569" DrawAspect="Content" ObjectID="_1515077387" r:id="rId154"/>
              </w:object>
            </w:r>
            <w:r>
              <w:t xml:space="preserve">. Prove that </w:t>
            </w:r>
            <w:r w:rsidR="00507234" w:rsidRPr="00507234">
              <w:rPr>
                <w:position w:val="-6"/>
              </w:rPr>
              <w:object w:dxaOrig="1540" w:dyaOrig="279" w14:anchorId="20FA5C76">
                <v:shape id="_x0000_i1581" type="#_x0000_t75" style="width:77.25pt;height:14.25pt" o:ole="">
                  <v:imagedata r:id="rId155" o:title=""/>
                </v:shape>
                <o:OLEObject Type="Embed" ProgID="Equation.DSMT4" ShapeID="_x0000_i1581" DrawAspect="Content" ObjectID="_1515077388" r:id="rId156"/>
              </w:object>
            </w:r>
            <w:r>
              <w:t>.</w:t>
            </w:r>
          </w:p>
        </w:tc>
        <w:tc>
          <w:tcPr>
            <w:tcW w:w="992" w:type="dxa"/>
            <w:vAlign w:val="center"/>
          </w:tcPr>
          <w:p w14:paraId="74846271" w14:textId="2858F812" w:rsidR="009C74E2" w:rsidRDefault="00D2720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D27205" w14:paraId="77C695E4" w14:textId="77777777" w:rsidTr="00D27205">
        <w:trPr>
          <w:cantSplit/>
        </w:trPr>
        <w:tc>
          <w:tcPr>
            <w:tcW w:w="534" w:type="dxa"/>
            <w:vAlign w:val="center"/>
          </w:tcPr>
          <w:p w14:paraId="3AE948DC" w14:textId="77777777" w:rsidR="00D27205" w:rsidRDefault="00D27205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29CE801" w14:textId="0B3F31A3" w:rsidR="00D27205" w:rsidRDefault="00D27205" w:rsidP="00D27205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125FF722" wp14:editId="0698A0AE">
                  <wp:extent cx="2108200" cy="1257300"/>
                  <wp:effectExtent l="0" t="0" r="0" b="12700"/>
                  <wp:docPr id="4" name="Picture 4" descr="HY 32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Y 32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820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787D3E29" w14:textId="77777777" w:rsidR="00D27205" w:rsidRDefault="00D27205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1FE79DD6" w14:textId="77777777">
        <w:trPr>
          <w:cantSplit/>
        </w:trPr>
        <w:tc>
          <w:tcPr>
            <w:tcW w:w="534" w:type="dxa"/>
            <w:vAlign w:val="center"/>
          </w:tcPr>
          <w:p w14:paraId="507F4DC7" w14:textId="77777777" w:rsidR="009C74E2" w:rsidRDefault="009C74E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3E46C7B" w14:textId="77777777" w:rsidR="0086147A" w:rsidRDefault="0086147A" w:rsidP="0086147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D225DDB" w14:textId="77777777" w:rsidR="0086147A" w:rsidRDefault="0086147A" w:rsidP="0086147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ED7BAF0" w14:textId="77777777" w:rsidR="009C74E2" w:rsidRDefault="009C74E2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52B5563" w14:textId="77777777" w:rsidR="009C74E2" w:rsidRDefault="009C74E2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A77ACC1" w14:textId="77777777" w:rsidR="009C74E2" w:rsidRDefault="009C74E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C2B3044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031C89A0" w14:textId="77777777">
        <w:trPr>
          <w:cantSplit/>
        </w:trPr>
        <w:tc>
          <w:tcPr>
            <w:tcW w:w="534" w:type="dxa"/>
            <w:vAlign w:val="center"/>
          </w:tcPr>
          <w:p w14:paraId="5B7B39F8" w14:textId="03223735" w:rsidR="009C74E2" w:rsidRDefault="009C74E2" w:rsidP="0086147A">
            <w:pPr>
              <w:spacing w:before="40" w:after="40"/>
            </w:pPr>
            <w:r>
              <w:t>(</w:t>
            </w:r>
            <w:r w:rsidR="0086147A">
              <w:t>b</w:t>
            </w:r>
            <w:r>
              <w:t>)</w:t>
            </w:r>
          </w:p>
        </w:tc>
        <w:tc>
          <w:tcPr>
            <w:tcW w:w="7654" w:type="dxa"/>
            <w:gridSpan w:val="4"/>
            <w:vAlign w:val="center"/>
          </w:tcPr>
          <w:p w14:paraId="216BBCFB" w14:textId="66EB0D19" w:rsidR="009C74E2" w:rsidRDefault="00D27205" w:rsidP="00507234">
            <w:r>
              <w:t xml:space="preserve">Simplify </w:t>
            </w:r>
            <w:r w:rsidR="00507234" w:rsidRPr="00507234">
              <w:rPr>
                <w:position w:val="-24"/>
              </w:rPr>
              <w:object w:dxaOrig="1040" w:dyaOrig="620" w14:anchorId="0B62BB7F">
                <v:shape id="_x0000_i1588" type="#_x0000_t75" style="width:51.75pt;height:30.75pt" o:ole="">
                  <v:imagedata r:id="rId158" o:title=""/>
                </v:shape>
                <o:OLEObject Type="Embed" ProgID="Equation.DSMT4" ShapeID="_x0000_i1588" DrawAspect="Content" ObjectID="_1515077389" r:id="rId159"/>
              </w:object>
            </w:r>
          </w:p>
        </w:tc>
        <w:tc>
          <w:tcPr>
            <w:tcW w:w="992" w:type="dxa"/>
            <w:vAlign w:val="center"/>
          </w:tcPr>
          <w:p w14:paraId="3D3DB383" w14:textId="4899DBE7" w:rsidR="009C74E2" w:rsidRDefault="00D2720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9C74E2" w14:paraId="1F870C4A" w14:textId="77777777">
        <w:trPr>
          <w:cantSplit/>
        </w:trPr>
        <w:tc>
          <w:tcPr>
            <w:tcW w:w="534" w:type="dxa"/>
            <w:vAlign w:val="center"/>
          </w:tcPr>
          <w:p w14:paraId="2B076224" w14:textId="77777777" w:rsidR="009C74E2" w:rsidRDefault="009C74E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5A779D15" w14:textId="77777777" w:rsidR="0086147A" w:rsidRDefault="0086147A" w:rsidP="0086147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9D218A7" w14:textId="77777777" w:rsidR="0086147A" w:rsidRDefault="0086147A" w:rsidP="0086147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54CD133" w14:textId="77777777" w:rsidR="009C74E2" w:rsidRDefault="009C74E2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B50C1A6" w14:textId="77777777" w:rsidR="009C74E2" w:rsidRDefault="009C74E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421CB75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0C8488DB" w14:textId="77777777" w:rsidTr="0086147A">
        <w:trPr>
          <w:cantSplit/>
        </w:trPr>
        <w:tc>
          <w:tcPr>
            <w:tcW w:w="534" w:type="dxa"/>
          </w:tcPr>
          <w:p w14:paraId="1AEF42FC" w14:textId="41EBEC74" w:rsidR="009C74E2" w:rsidRDefault="009C74E2" w:rsidP="0086147A">
            <w:pPr>
              <w:spacing w:before="40" w:after="40"/>
            </w:pPr>
            <w:r>
              <w:t>(</w:t>
            </w:r>
            <w:r w:rsidR="0086147A">
              <w:t>c</w:t>
            </w:r>
            <w:r>
              <w:t>)</w:t>
            </w:r>
          </w:p>
        </w:tc>
        <w:tc>
          <w:tcPr>
            <w:tcW w:w="7654" w:type="dxa"/>
            <w:gridSpan w:val="4"/>
            <w:vAlign w:val="center"/>
          </w:tcPr>
          <w:p w14:paraId="67E977B0" w14:textId="4E7CF949" w:rsidR="009C74E2" w:rsidRDefault="0086147A">
            <w:pPr>
              <w:spacing w:before="40" w:after="40"/>
            </w:pPr>
            <w:bookmarkStart w:id="37" w:name="OLE_LINK421"/>
            <w:bookmarkStart w:id="38" w:name="OLE_LINK422"/>
            <w:r>
              <w:t>Molly</w:t>
            </w:r>
            <w:bookmarkEnd w:id="37"/>
            <w:bookmarkEnd w:id="38"/>
            <w:r>
              <w:t xml:space="preserve"> is standing at the top of a vertical cliff. The cliff is 52 metres above sea level and she is 1.8 metres tall. Molly observes a ship out to sea with an angle of depression of 27˚.</w:t>
            </w:r>
          </w:p>
        </w:tc>
        <w:tc>
          <w:tcPr>
            <w:tcW w:w="992" w:type="dxa"/>
          </w:tcPr>
          <w:p w14:paraId="02A19958" w14:textId="39DF568E" w:rsidR="009C74E2" w:rsidRDefault="0086147A" w:rsidP="0086147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86147A" w14:paraId="617ECF8D" w14:textId="77777777" w:rsidTr="0086147A">
        <w:trPr>
          <w:cantSplit/>
          <w:trHeight w:val="2895"/>
        </w:trPr>
        <w:tc>
          <w:tcPr>
            <w:tcW w:w="534" w:type="dxa"/>
            <w:vAlign w:val="center"/>
          </w:tcPr>
          <w:p w14:paraId="02B3DE34" w14:textId="77777777" w:rsidR="0086147A" w:rsidRDefault="0086147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9601EF9" w14:textId="397FB54A" w:rsidR="0086147A" w:rsidRDefault="0086147A" w:rsidP="0086147A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074966BB" wp14:editId="3A9677D3">
                  <wp:extent cx="2802255" cy="1524000"/>
                  <wp:effectExtent l="0" t="0" r="0" b="0"/>
                  <wp:docPr id="656" name="Picture 656" descr="Ye 12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6" descr="Ye 12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255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07910523" w14:textId="77777777" w:rsidR="0086147A" w:rsidRDefault="0086147A">
            <w:pPr>
              <w:spacing w:before="40" w:after="40"/>
              <w:jc w:val="center"/>
              <w:rPr>
                <w:b/>
              </w:rPr>
            </w:pPr>
          </w:p>
        </w:tc>
      </w:tr>
      <w:tr w:rsidR="0086147A" w14:paraId="762AA791" w14:textId="77777777" w:rsidTr="00C56CB6">
        <w:trPr>
          <w:cantSplit/>
        </w:trPr>
        <w:tc>
          <w:tcPr>
            <w:tcW w:w="534" w:type="dxa"/>
            <w:vAlign w:val="center"/>
          </w:tcPr>
          <w:p w14:paraId="538302C4" w14:textId="77777777" w:rsidR="0086147A" w:rsidRDefault="0086147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68D5E85" w14:textId="51C5103F" w:rsidR="0086147A" w:rsidRDefault="0086147A">
            <w:pPr>
              <w:spacing w:before="40" w:after="40"/>
            </w:pPr>
            <w:r>
              <w:t>How far is the ship from the base of the cliff? Answer to the nearest metre.</w:t>
            </w:r>
          </w:p>
        </w:tc>
        <w:tc>
          <w:tcPr>
            <w:tcW w:w="992" w:type="dxa"/>
            <w:vAlign w:val="center"/>
          </w:tcPr>
          <w:p w14:paraId="786FDAD2" w14:textId="77777777" w:rsidR="0086147A" w:rsidRDefault="0086147A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7EFE73AC" w14:textId="77777777">
        <w:trPr>
          <w:cantSplit/>
        </w:trPr>
        <w:tc>
          <w:tcPr>
            <w:tcW w:w="534" w:type="dxa"/>
            <w:vAlign w:val="center"/>
          </w:tcPr>
          <w:p w14:paraId="5D6B5A7D" w14:textId="77777777" w:rsidR="009C74E2" w:rsidRDefault="009C74E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1656CBEB" w14:textId="77777777" w:rsidR="0086147A" w:rsidRDefault="0086147A" w:rsidP="0086147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39" w:name="OLE_LINK419"/>
            <w:bookmarkStart w:id="40" w:name="OLE_LINK420"/>
            <w:bookmarkStart w:id="41" w:name="OLE_LINK413"/>
            <w:bookmarkStart w:id="42" w:name="OLE_LINK414"/>
            <w:bookmarkStart w:id="43" w:name="OLE_LINK506"/>
          </w:p>
          <w:p w14:paraId="1AD9AE6C" w14:textId="77777777" w:rsidR="0086147A" w:rsidRDefault="0086147A" w:rsidP="0086147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E098CC0" w14:textId="77777777" w:rsidR="0086147A" w:rsidRDefault="0086147A" w:rsidP="0086147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F697BE4" w14:textId="77777777" w:rsidR="0086147A" w:rsidRDefault="0086147A" w:rsidP="0086147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9"/>
          <w:bookmarkEnd w:id="40"/>
          <w:bookmarkEnd w:id="41"/>
          <w:bookmarkEnd w:id="42"/>
          <w:bookmarkEnd w:id="43"/>
          <w:p w14:paraId="0E47CC38" w14:textId="77777777" w:rsidR="009C74E2" w:rsidRDefault="009C74E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372323E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4CBDF4DA" w14:textId="77777777" w:rsidR="009C74E2" w:rsidRDefault="009C74E2">
      <w: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9180"/>
      </w:tblGrid>
      <w:tr w:rsidR="009C74E2" w14:paraId="4508C22D" w14:textId="77777777">
        <w:tc>
          <w:tcPr>
            <w:tcW w:w="5000" w:type="pct"/>
          </w:tcPr>
          <w:p w14:paraId="2E671E79" w14:textId="77777777" w:rsidR="009C74E2" w:rsidRDefault="009C74E2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2 Part B: Advanced</w:t>
            </w:r>
          </w:p>
        </w:tc>
      </w:tr>
      <w:tr w:rsidR="009C74E2" w14:paraId="43A2E430" w14:textId="77777777">
        <w:tc>
          <w:tcPr>
            <w:tcW w:w="5000" w:type="pct"/>
          </w:tcPr>
          <w:p w14:paraId="7C0E175A" w14:textId="77777777" w:rsidR="009C74E2" w:rsidRDefault="009C74E2">
            <w:pPr>
              <w:pStyle w:val="SubHead"/>
              <w:rPr>
                <w:lang w:eastAsia="en-AU"/>
              </w:rPr>
            </w:pPr>
          </w:p>
        </w:tc>
      </w:tr>
      <w:tr w:rsidR="009C74E2" w14:paraId="61CD9466" w14:textId="77777777">
        <w:tc>
          <w:tcPr>
            <w:tcW w:w="5000" w:type="pct"/>
          </w:tcPr>
          <w:p w14:paraId="5B18CF17" w14:textId="77777777" w:rsidR="009C74E2" w:rsidRDefault="009C74E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10 marks</w:t>
            </w:r>
          </w:p>
        </w:tc>
      </w:tr>
      <w:tr w:rsidR="009C74E2" w14:paraId="1F3A6431" w14:textId="77777777">
        <w:tc>
          <w:tcPr>
            <w:tcW w:w="5000" w:type="pct"/>
          </w:tcPr>
          <w:p w14:paraId="26C2EE3D" w14:textId="77777777" w:rsidR="009C74E2" w:rsidRDefault="009C74E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31 ‒ 32</w:t>
            </w:r>
          </w:p>
        </w:tc>
      </w:tr>
      <w:tr w:rsidR="009C74E2" w14:paraId="2A5459F2" w14:textId="77777777">
        <w:tc>
          <w:tcPr>
            <w:tcW w:w="5000" w:type="pct"/>
          </w:tcPr>
          <w:p w14:paraId="1E2270F6" w14:textId="77777777" w:rsidR="009C74E2" w:rsidRDefault="009C74E2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llow about 15 minutes for this section</w:t>
            </w:r>
          </w:p>
        </w:tc>
      </w:tr>
      <w:tr w:rsidR="009C74E2" w14:paraId="2D277FD7" w14:textId="77777777">
        <w:tc>
          <w:tcPr>
            <w:tcW w:w="5000" w:type="pct"/>
          </w:tcPr>
          <w:p w14:paraId="010B64D2" w14:textId="77777777" w:rsidR="009C74E2" w:rsidRDefault="009C74E2">
            <w:pPr>
              <w:pStyle w:val="SubHead"/>
              <w:rPr>
                <w:lang w:eastAsia="en-AU"/>
              </w:rPr>
            </w:pPr>
          </w:p>
        </w:tc>
      </w:tr>
      <w:tr w:rsidR="009C74E2" w14:paraId="08AE0729" w14:textId="77777777">
        <w:tc>
          <w:tcPr>
            <w:tcW w:w="5000" w:type="pct"/>
          </w:tcPr>
          <w:p w14:paraId="5F6033BF" w14:textId="77777777" w:rsidR="009C74E2" w:rsidRDefault="009C74E2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nswer the questions in the spaces provided.</w:t>
            </w:r>
          </w:p>
        </w:tc>
      </w:tr>
      <w:tr w:rsidR="009C74E2" w14:paraId="42535F5D" w14:textId="77777777">
        <w:tc>
          <w:tcPr>
            <w:tcW w:w="5000" w:type="pct"/>
          </w:tcPr>
          <w:p w14:paraId="175566BF" w14:textId="77777777" w:rsidR="009C74E2" w:rsidRDefault="009C74E2">
            <w:pPr>
              <w:pStyle w:val="SubHead"/>
              <w:rPr>
                <w:b w:val="0"/>
                <w:sz w:val="16"/>
                <w:szCs w:val="16"/>
                <w:lang w:eastAsia="en-AU"/>
              </w:rPr>
            </w:pPr>
          </w:p>
        </w:tc>
      </w:tr>
      <w:tr w:rsidR="009C74E2" w14:paraId="70317D94" w14:textId="77777777">
        <w:tc>
          <w:tcPr>
            <w:tcW w:w="5000" w:type="pct"/>
          </w:tcPr>
          <w:p w14:paraId="137E528C" w14:textId="77777777" w:rsidR="009C74E2" w:rsidRDefault="009C74E2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ll necessary working should be shown in every question.</w:t>
            </w:r>
          </w:p>
        </w:tc>
      </w:tr>
      <w:tr w:rsidR="009C74E2" w14:paraId="0FEE7ABF" w14:textId="77777777">
        <w:tc>
          <w:tcPr>
            <w:tcW w:w="5000" w:type="pct"/>
            <w:tcBorders>
              <w:bottom w:val="single" w:sz="12" w:space="0" w:color="auto"/>
            </w:tcBorders>
          </w:tcPr>
          <w:p w14:paraId="35AB83DD" w14:textId="77777777" w:rsidR="009C74E2" w:rsidRDefault="009C74E2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</w:tbl>
    <w:p w14:paraId="4AE7B379" w14:textId="77777777" w:rsidR="009C74E2" w:rsidRDefault="009C74E2">
      <w:pPr>
        <w:rPr>
          <w:b/>
          <w:b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9C74E2" w14:paraId="23FFB83B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35DD0ABD" w14:textId="77777777" w:rsidR="009C74E2" w:rsidRDefault="009C74E2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31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7BF1D012" w14:textId="77777777" w:rsidR="009C74E2" w:rsidRDefault="009C74E2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14:paraId="06C83376" w14:textId="77777777" w:rsidR="009C74E2" w:rsidRDefault="009C74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96ADF27" w14:textId="77777777" w:rsidR="009C74E2" w:rsidRDefault="009C74E2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9C74E2" w14:paraId="2C901CB5" w14:textId="77777777">
        <w:trPr>
          <w:cantSplit/>
        </w:trPr>
        <w:tc>
          <w:tcPr>
            <w:tcW w:w="534" w:type="dxa"/>
            <w:vAlign w:val="center"/>
          </w:tcPr>
          <w:p w14:paraId="244B79D7" w14:textId="77777777" w:rsidR="009C74E2" w:rsidRDefault="009C74E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7E8DEEBD" w14:textId="77777777" w:rsidR="009C74E2" w:rsidRDefault="009C74E2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14:paraId="260CCD5C" w14:textId="77777777" w:rsidR="009C74E2" w:rsidRDefault="009C74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42F1045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5E5A8200" w14:textId="77777777" w:rsidTr="003155AC">
        <w:trPr>
          <w:cantSplit/>
        </w:trPr>
        <w:tc>
          <w:tcPr>
            <w:tcW w:w="534" w:type="dxa"/>
          </w:tcPr>
          <w:p w14:paraId="2FAA05F9" w14:textId="77777777" w:rsidR="009C74E2" w:rsidRDefault="009C74E2" w:rsidP="003155AC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14:paraId="28B40078" w14:textId="51D9543D" w:rsidR="009C74E2" w:rsidRDefault="003155AC">
            <w:pPr>
              <w:spacing w:before="40" w:after="40"/>
            </w:pPr>
            <w:r>
              <w:t>Interest of $900 was earned on an investment of $5000 over a period of 4 years. Calculate the annual flat rate of interest paid on the investment.</w:t>
            </w:r>
          </w:p>
        </w:tc>
        <w:tc>
          <w:tcPr>
            <w:tcW w:w="992" w:type="dxa"/>
          </w:tcPr>
          <w:p w14:paraId="1C82BB5C" w14:textId="19819A6E" w:rsidR="009C74E2" w:rsidRDefault="003155AC" w:rsidP="003155A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9C74E2" w14:paraId="5F11720E" w14:textId="77777777">
        <w:trPr>
          <w:cantSplit/>
        </w:trPr>
        <w:tc>
          <w:tcPr>
            <w:tcW w:w="534" w:type="dxa"/>
            <w:vAlign w:val="center"/>
          </w:tcPr>
          <w:p w14:paraId="05B9DF46" w14:textId="77777777" w:rsidR="009C74E2" w:rsidRDefault="009C74E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168305E" w14:textId="77777777" w:rsidR="005F0BEC" w:rsidRDefault="005F0BEC" w:rsidP="005F0BE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51444DE" w14:textId="77777777" w:rsidR="005F0BEC" w:rsidRDefault="005F0BEC" w:rsidP="005F0BE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46B74597" w14:textId="77777777" w:rsidR="009C74E2" w:rsidRDefault="009C74E2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800343B" w14:textId="77777777" w:rsidR="009C74E2" w:rsidRDefault="009C74E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0AE06F10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E0164C" w14:paraId="03C72781" w14:textId="77777777" w:rsidTr="006E51BB">
        <w:trPr>
          <w:cantSplit/>
        </w:trPr>
        <w:tc>
          <w:tcPr>
            <w:tcW w:w="534" w:type="dxa"/>
            <w:vAlign w:val="center"/>
          </w:tcPr>
          <w:p w14:paraId="707F7C8E" w14:textId="0724BEDB" w:rsidR="00E0164C" w:rsidRDefault="00E0164C" w:rsidP="00E0164C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14:paraId="65DA4C25" w14:textId="239F3798" w:rsidR="00E0164C" w:rsidRDefault="00E0164C" w:rsidP="00507234">
            <w:pPr>
              <w:spacing w:before="40" w:after="40"/>
            </w:pPr>
            <w:r>
              <w:t xml:space="preserve">Find the value of </w:t>
            </w:r>
            <w:r w:rsidRPr="003155AC">
              <w:rPr>
                <w:i/>
              </w:rPr>
              <w:t>x</w:t>
            </w:r>
            <w:r>
              <w:t xml:space="preserve"> i</w:t>
            </w:r>
            <w:r w:rsidRPr="003155AC">
              <w:t>f</w:t>
            </w:r>
            <w:r>
              <w:t xml:space="preserve"> </w:t>
            </w:r>
            <w:r w:rsidR="00507234" w:rsidRPr="00507234">
              <w:rPr>
                <w:position w:val="-10"/>
              </w:rPr>
              <w:object w:dxaOrig="2740" w:dyaOrig="360" w14:anchorId="512F1C49">
                <v:shape id="_x0000_i1596" type="#_x0000_t75" style="width:137.25pt;height:18pt" o:ole="">
                  <v:imagedata r:id="rId161" o:title=""/>
                </v:shape>
                <o:OLEObject Type="Embed" ProgID="Equation.DSMT4" ShapeID="_x0000_i1596" DrawAspect="Content" ObjectID="_1515077390" r:id="rId162"/>
              </w:object>
            </w:r>
            <w:r>
              <w:t>.</w:t>
            </w:r>
          </w:p>
        </w:tc>
        <w:tc>
          <w:tcPr>
            <w:tcW w:w="992" w:type="dxa"/>
            <w:vAlign w:val="center"/>
          </w:tcPr>
          <w:p w14:paraId="02A80B53" w14:textId="77777777" w:rsidR="00E0164C" w:rsidRDefault="00E0164C" w:rsidP="006E51B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E0164C" w14:paraId="2C41B928" w14:textId="77777777" w:rsidTr="006E51BB">
        <w:trPr>
          <w:cantSplit/>
        </w:trPr>
        <w:tc>
          <w:tcPr>
            <w:tcW w:w="534" w:type="dxa"/>
            <w:vAlign w:val="center"/>
          </w:tcPr>
          <w:p w14:paraId="0A4323C3" w14:textId="77777777" w:rsidR="00E0164C" w:rsidRDefault="00E0164C" w:rsidP="006E51BB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4CBF942C" w14:textId="77777777" w:rsidR="00E0164C" w:rsidRDefault="00E0164C" w:rsidP="006E51B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44" w:name="OLE_LINK525"/>
            <w:bookmarkStart w:id="45" w:name="OLE_LINK526"/>
          </w:p>
          <w:p w14:paraId="6CA42A3C" w14:textId="77777777" w:rsidR="00E0164C" w:rsidRDefault="00E0164C" w:rsidP="006E51B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0F53954" w14:textId="77777777" w:rsidR="00E0164C" w:rsidRDefault="00E0164C" w:rsidP="006E51B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AA53D56" w14:textId="77777777" w:rsidR="00E0164C" w:rsidRDefault="00E0164C" w:rsidP="006E51B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44"/>
          <w:bookmarkEnd w:id="45"/>
          <w:p w14:paraId="002EBC6D" w14:textId="77777777" w:rsidR="00E0164C" w:rsidRDefault="00E0164C" w:rsidP="006E51BB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1BFF4D35" w14:textId="77777777" w:rsidR="00E0164C" w:rsidRDefault="00E0164C" w:rsidP="006E51BB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5CC04486" w14:textId="77777777">
        <w:trPr>
          <w:cantSplit/>
        </w:trPr>
        <w:tc>
          <w:tcPr>
            <w:tcW w:w="534" w:type="dxa"/>
            <w:vAlign w:val="center"/>
          </w:tcPr>
          <w:p w14:paraId="3B517A99" w14:textId="386F4139" w:rsidR="009C74E2" w:rsidRDefault="009C74E2" w:rsidP="00E0164C">
            <w:pPr>
              <w:spacing w:before="40" w:after="40"/>
            </w:pPr>
            <w:r>
              <w:t>(</w:t>
            </w:r>
            <w:r w:rsidR="00E0164C">
              <w:t>c</w:t>
            </w:r>
            <w:r>
              <w:t>)</w:t>
            </w:r>
          </w:p>
        </w:tc>
        <w:tc>
          <w:tcPr>
            <w:tcW w:w="7654" w:type="dxa"/>
            <w:gridSpan w:val="4"/>
            <w:vAlign w:val="center"/>
          </w:tcPr>
          <w:p w14:paraId="3FD90E8F" w14:textId="7E41A3B5" w:rsidR="009C74E2" w:rsidRDefault="00E0164C" w:rsidP="00507234">
            <w:pPr>
              <w:spacing w:before="40" w:after="40"/>
            </w:pPr>
            <w:r>
              <w:t xml:space="preserve">Solve the equation </w:t>
            </w:r>
            <w:r w:rsidR="00507234" w:rsidRPr="00507234">
              <w:rPr>
                <w:position w:val="-6"/>
              </w:rPr>
              <w:object w:dxaOrig="1719" w:dyaOrig="320" w14:anchorId="63734779">
                <v:shape id="_x0000_i1605" type="#_x0000_t75" style="width:86.25pt;height:15.75pt" o:ole="">
                  <v:imagedata r:id="rId163" o:title=""/>
                </v:shape>
                <o:OLEObject Type="Embed" ProgID="Equation.DSMT4" ShapeID="_x0000_i1605" DrawAspect="Content" ObjectID="_1515077391" r:id="rId164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051048AA" w14:textId="39B38E02" w:rsidR="009C74E2" w:rsidRDefault="005F0BE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9C74E2" w14:paraId="6EFD4345" w14:textId="77777777">
        <w:trPr>
          <w:cantSplit/>
        </w:trPr>
        <w:tc>
          <w:tcPr>
            <w:tcW w:w="534" w:type="dxa"/>
            <w:vAlign w:val="center"/>
          </w:tcPr>
          <w:p w14:paraId="60F4B8A9" w14:textId="77777777" w:rsidR="009C74E2" w:rsidRDefault="009C74E2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009886A4" w14:textId="77777777" w:rsidR="009F6821" w:rsidRDefault="009F6821" w:rsidP="009F682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671F0EE" w14:textId="77777777" w:rsidR="009F6821" w:rsidRDefault="009F6821" w:rsidP="009F68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C34D2E0" w14:textId="77777777" w:rsidR="009F6821" w:rsidRDefault="009F6821" w:rsidP="009F682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18A967E" w14:textId="77777777" w:rsidR="009F6821" w:rsidRDefault="009F6821" w:rsidP="009F68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0C074F4" w14:textId="77777777" w:rsidR="009C74E2" w:rsidRDefault="009C74E2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5253AC13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5F0BEC" w14:paraId="655BC843" w14:textId="77777777">
        <w:trPr>
          <w:cantSplit/>
        </w:trPr>
        <w:tc>
          <w:tcPr>
            <w:tcW w:w="534" w:type="dxa"/>
            <w:vAlign w:val="center"/>
          </w:tcPr>
          <w:p w14:paraId="54016FC2" w14:textId="77777777" w:rsidR="005F0BEC" w:rsidRDefault="005F0BEC">
            <w:pPr>
              <w:spacing w:before="40" w:after="40"/>
            </w:pPr>
            <w:r>
              <w:t>(d)</w:t>
            </w:r>
          </w:p>
        </w:tc>
        <w:tc>
          <w:tcPr>
            <w:tcW w:w="7654" w:type="dxa"/>
            <w:gridSpan w:val="4"/>
            <w:vAlign w:val="center"/>
          </w:tcPr>
          <w:p w14:paraId="562952A5" w14:textId="37E5472B" w:rsidR="005F0BEC" w:rsidRDefault="005F0BEC">
            <w:pPr>
              <w:spacing w:before="40" w:after="40"/>
            </w:pPr>
            <w:r>
              <w:t>Find three consecutive positive integers if the sum of their squares is 50.</w:t>
            </w:r>
          </w:p>
        </w:tc>
        <w:tc>
          <w:tcPr>
            <w:tcW w:w="992" w:type="dxa"/>
            <w:vAlign w:val="center"/>
          </w:tcPr>
          <w:p w14:paraId="0A5476BC" w14:textId="71E81FAC" w:rsidR="005F0BEC" w:rsidRDefault="005F0BE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5F0BEC" w14:paraId="62247A47" w14:textId="77777777">
        <w:trPr>
          <w:cantSplit/>
        </w:trPr>
        <w:tc>
          <w:tcPr>
            <w:tcW w:w="534" w:type="dxa"/>
            <w:vAlign w:val="center"/>
          </w:tcPr>
          <w:p w14:paraId="4B336613" w14:textId="77777777" w:rsidR="005F0BEC" w:rsidRDefault="005F0BE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14:paraId="29364043" w14:textId="77777777" w:rsidR="005F0BEC" w:rsidRDefault="005F0BEC" w:rsidP="005F0BE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46" w:name="OLE_LINK527"/>
            <w:bookmarkStart w:id="47" w:name="OLE_LINK528"/>
          </w:p>
          <w:p w14:paraId="214C1B6A" w14:textId="77777777" w:rsidR="005F0BEC" w:rsidRDefault="005F0BEC" w:rsidP="005F0BE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46"/>
          <w:bookmarkEnd w:id="47"/>
          <w:p w14:paraId="7FC47983" w14:textId="77777777" w:rsidR="005F0BEC" w:rsidRDefault="005F0BEC" w:rsidP="005F0BE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2F7685C9" w14:textId="77777777" w:rsidR="005F0BEC" w:rsidRDefault="005F0BEC" w:rsidP="005F0BE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35FB0C10" w14:textId="77777777" w:rsidR="005F0BEC" w:rsidRDefault="005F0BE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14:paraId="7B0AA337" w14:textId="77777777" w:rsidR="005F0BEC" w:rsidRDefault="005F0BEC">
            <w:pPr>
              <w:spacing w:before="40" w:after="40"/>
              <w:jc w:val="center"/>
              <w:rPr>
                <w:b/>
              </w:rPr>
            </w:pPr>
          </w:p>
        </w:tc>
      </w:tr>
    </w:tbl>
    <w:p w14:paraId="6AC8BB58" w14:textId="77777777" w:rsidR="009C74E2" w:rsidRDefault="009C74E2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1553"/>
        <w:gridCol w:w="354"/>
        <w:gridCol w:w="638"/>
        <w:gridCol w:w="2835"/>
        <w:gridCol w:w="992"/>
      </w:tblGrid>
      <w:tr w:rsidR="009C74E2" w14:paraId="0A4951DD" w14:textId="77777777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14:paraId="31C809D1" w14:textId="77777777" w:rsidR="009C74E2" w:rsidRDefault="009C74E2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32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14:paraId="622D71AA" w14:textId="77777777" w:rsidR="009C74E2" w:rsidRDefault="009C74E2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gridSpan w:val="4"/>
            <w:vAlign w:val="center"/>
          </w:tcPr>
          <w:p w14:paraId="046E5F54" w14:textId="77777777" w:rsidR="009C74E2" w:rsidRDefault="009C74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94BC175" w14:textId="77777777" w:rsidR="009C74E2" w:rsidRDefault="009C74E2">
            <w:pPr>
              <w:spacing w:before="40" w:after="40"/>
              <w:rPr>
                <w:b/>
              </w:rPr>
            </w:pPr>
            <w:r>
              <w:rPr>
                <w:b/>
              </w:rPr>
              <w:t>Marks</w:t>
            </w:r>
          </w:p>
        </w:tc>
      </w:tr>
      <w:tr w:rsidR="009C74E2" w14:paraId="1845B523" w14:textId="77777777">
        <w:trPr>
          <w:cantSplit/>
        </w:trPr>
        <w:tc>
          <w:tcPr>
            <w:tcW w:w="534" w:type="dxa"/>
            <w:vAlign w:val="center"/>
          </w:tcPr>
          <w:p w14:paraId="39D65324" w14:textId="77777777" w:rsidR="009C74E2" w:rsidRDefault="009C74E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6E406D55" w14:textId="77777777" w:rsidR="009C74E2" w:rsidRDefault="009C74E2">
            <w:pPr>
              <w:spacing w:before="40" w:after="40"/>
            </w:pPr>
          </w:p>
        </w:tc>
        <w:tc>
          <w:tcPr>
            <w:tcW w:w="6946" w:type="dxa"/>
            <w:gridSpan w:val="6"/>
            <w:vAlign w:val="center"/>
          </w:tcPr>
          <w:p w14:paraId="38AF4D3E" w14:textId="77777777" w:rsidR="009C74E2" w:rsidRDefault="009C74E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83304A3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2CA230FA" w14:textId="77777777">
        <w:trPr>
          <w:cantSplit/>
        </w:trPr>
        <w:tc>
          <w:tcPr>
            <w:tcW w:w="534" w:type="dxa"/>
            <w:vAlign w:val="center"/>
          </w:tcPr>
          <w:p w14:paraId="4542C3F9" w14:textId="77777777" w:rsidR="009C74E2" w:rsidRDefault="009C74E2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7"/>
            <w:vAlign w:val="center"/>
          </w:tcPr>
          <w:p w14:paraId="2D651381" w14:textId="3CDC5218" w:rsidR="009C74E2" w:rsidRPr="007D138A" w:rsidRDefault="007D138A" w:rsidP="007D138A">
            <w:pPr>
              <w:spacing w:before="40" w:after="40"/>
            </w:pPr>
            <w:r>
              <w:t>A stage forms part of a platform. All measurements are in metres</w:t>
            </w:r>
            <w:r w:rsidR="001D34FB">
              <w:t>.</w:t>
            </w:r>
          </w:p>
        </w:tc>
        <w:tc>
          <w:tcPr>
            <w:tcW w:w="992" w:type="dxa"/>
            <w:vAlign w:val="center"/>
          </w:tcPr>
          <w:p w14:paraId="19AA12DC" w14:textId="77777777" w:rsidR="009C74E2" w:rsidRDefault="009C74E2">
            <w:pPr>
              <w:spacing w:before="40" w:after="40"/>
              <w:jc w:val="center"/>
              <w:rPr>
                <w:b/>
              </w:rPr>
            </w:pPr>
          </w:p>
        </w:tc>
      </w:tr>
      <w:tr w:rsidR="007D138A" w14:paraId="4D085DC7" w14:textId="77777777" w:rsidTr="00920988">
        <w:trPr>
          <w:cantSplit/>
          <w:trHeight w:val="2197"/>
        </w:trPr>
        <w:tc>
          <w:tcPr>
            <w:tcW w:w="534" w:type="dxa"/>
            <w:vAlign w:val="center"/>
          </w:tcPr>
          <w:p w14:paraId="52891163" w14:textId="77777777" w:rsidR="007D138A" w:rsidRDefault="007D138A">
            <w:pPr>
              <w:spacing w:before="40" w:after="40"/>
            </w:pPr>
          </w:p>
        </w:tc>
        <w:tc>
          <w:tcPr>
            <w:tcW w:w="7654" w:type="dxa"/>
            <w:gridSpan w:val="7"/>
            <w:vAlign w:val="center"/>
          </w:tcPr>
          <w:p w14:paraId="6F6CF4C7" w14:textId="02C3E7E5" w:rsidR="007D138A" w:rsidRDefault="007D138A" w:rsidP="007D138A">
            <w:pPr>
              <w:spacing w:before="40" w:after="4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30A3DFC9" wp14:editId="35DACDA6">
                  <wp:extent cx="3087624" cy="1061466"/>
                  <wp:effectExtent l="0" t="0" r="11430" b="571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624" cy="10614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41F77320" w14:textId="77777777" w:rsidR="007D138A" w:rsidRDefault="007D138A">
            <w:pPr>
              <w:spacing w:before="40" w:after="40"/>
              <w:jc w:val="center"/>
              <w:rPr>
                <w:b/>
              </w:rPr>
            </w:pPr>
          </w:p>
        </w:tc>
      </w:tr>
      <w:tr w:rsidR="009C74E2" w14:paraId="5080E0F4" w14:textId="77777777">
        <w:trPr>
          <w:cantSplit/>
        </w:trPr>
        <w:tc>
          <w:tcPr>
            <w:tcW w:w="534" w:type="dxa"/>
            <w:vAlign w:val="center"/>
          </w:tcPr>
          <w:p w14:paraId="653DC35B" w14:textId="77777777" w:rsidR="009C74E2" w:rsidRDefault="009C74E2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D7C606A" w14:textId="77777777" w:rsidR="009C74E2" w:rsidRDefault="009C74E2">
            <w:pPr>
              <w:spacing w:before="40" w:after="40"/>
            </w:pPr>
            <w:r>
              <w:t>(i)</w:t>
            </w:r>
          </w:p>
        </w:tc>
        <w:tc>
          <w:tcPr>
            <w:tcW w:w="6946" w:type="dxa"/>
            <w:gridSpan w:val="6"/>
            <w:vAlign w:val="center"/>
          </w:tcPr>
          <w:p w14:paraId="778B7AA0" w14:textId="6F46BA50" w:rsidR="009C74E2" w:rsidRPr="007D138A" w:rsidRDefault="007D138A">
            <w:pPr>
              <w:spacing w:before="40" w:after="40"/>
            </w:pPr>
            <w:r>
              <w:t xml:space="preserve">Calculate the shaded area of the platform in terms of </w:t>
            </w:r>
            <w:r>
              <w:rPr>
                <w:i/>
              </w:rPr>
              <w:t>x</w:t>
            </w:r>
            <w:r>
              <w:t>.</w:t>
            </w:r>
          </w:p>
        </w:tc>
        <w:tc>
          <w:tcPr>
            <w:tcW w:w="992" w:type="dxa"/>
            <w:vAlign w:val="center"/>
          </w:tcPr>
          <w:p w14:paraId="3CEC4E33" w14:textId="3A1879C1" w:rsidR="009C74E2" w:rsidRDefault="007D138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480F56" w14:paraId="1A19C9AF" w14:textId="77777777" w:rsidTr="0078047B">
        <w:trPr>
          <w:cantSplit/>
        </w:trPr>
        <w:tc>
          <w:tcPr>
            <w:tcW w:w="534" w:type="dxa"/>
            <w:vAlign w:val="center"/>
          </w:tcPr>
          <w:p w14:paraId="014BC029" w14:textId="77777777" w:rsidR="00480F56" w:rsidRDefault="00480F56" w:rsidP="0078047B">
            <w:pPr>
              <w:spacing w:before="40" w:after="40"/>
            </w:pPr>
            <w:bookmarkStart w:id="48" w:name="OLE_LINK554"/>
            <w:bookmarkStart w:id="49" w:name="OLE_LINK555"/>
          </w:p>
        </w:tc>
        <w:tc>
          <w:tcPr>
            <w:tcW w:w="708" w:type="dxa"/>
            <w:vAlign w:val="center"/>
          </w:tcPr>
          <w:p w14:paraId="52179586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6"/>
            <w:vAlign w:val="center"/>
          </w:tcPr>
          <w:p w14:paraId="6379C32C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1415DA7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53B2B45F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09BE7F26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E5E51F6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37B3E82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  <w:bookmarkEnd w:id="48"/>
      <w:bookmarkEnd w:id="49"/>
      <w:tr w:rsidR="007D138A" w14:paraId="6273619C" w14:textId="77777777" w:rsidTr="003155AC">
        <w:trPr>
          <w:cantSplit/>
        </w:trPr>
        <w:tc>
          <w:tcPr>
            <w:tcW w:w="534" w:type="dxa"/>
            <w:vAlign w:val="center"/>
          </w:tcPr>
          <w:p w14:paraId="4A1AEEBD" w14:textId="77777777" w:rsidR="007D138A" w:rsidRDefault="007D138A" w:rsidP="0078047B">
            <w:pPr>
              <w:spacing w:before="40" w:after="40"/>
            </w:pPr>
          </w:p>
        </w:tc>
        <w:tc>
          <w:tcPr>
            <w:tcW w:w="708" w:type="dxa"/>
          </w:tcPr>
          <w:p w14:paraId="0645A01B" w14:textId="4C8D0AAB" w:rsidR="007D138A" w:rsidRDefault="007D138A" w:rsidP="003155AC">
            <w:pPr>
              <w:spacing w:before="40" w:after="40"/>
            </w:pPr>
            <w:r>
              <w:t>(ii)</w:t>
            </w:r>
          </w:p>
        </w:tc>
        <w:tc>
          <w:tcPr>
            <w:tcW w:w="6946" w:type="dxa"/>
            <w:gridSpan w:val="6"/>
            <w:vAlign w:val="center"/>
          </w:tcPr>
          <w:p w14:paraId="381BDE50" w14:textId="76C6F72A" w:rsidR="007D138A" w:rsidRPr="007D138A" w:rsidRDefault="007D138A" w:rsidP="0078047B">
            <w:pPr>
              <w:spacing w:before="40" w:after="40"/>
            </w:pPr>
            <w:r>
              <w:t xml:space="preserve">If the shaded area of the platform is equal to three times the area of the stage, determine the length represented by </w:t>
            </w:r>
            <w:r>
              <w:rPr>
                <w:i/>
              </w:rPr>
              <w:t>x</w:t>
            </w:r>
            <w:r>
              <w:t>.</w:t>
            </w:r>
          </w:p>
        </w:tc>
        <w:tc>
          <w:tcPr>
            <w:tcW w:w="992" w:type="dxa"/>
          </w:tcPr>
          <w:p w14:paraId="202C66E0" w14:textId="5803BFAC" w:rsidR="007D138A" w:rsidRDefault="007D138A" w:rsidP="007D138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480F56" w14:paraId="23B08E9F" w14:textId="77777777" w:rsidTr="0078047B">
        <w:trPr>
          <w:cantSplit/>
        </w:trPr>
        <w:tc>
          <w:tcPr>
            <w:tcW w:w="534" w:type="dxa"/>
            <w:vAlign w:val="center"/>
          </w:tcPr>
          <w:p w14:paraId="42746928" w14:textId="77777777" w:rsidR="00480F56" w:rsidRDefault="00480F56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6F2E865" w14:textId="77777777" w:rsidR="00480F56" w:rsidRDefault="00480F56" w:rsidP="0078047B">
            <w:pPr>
              <w:spacing w:before="40" w:after="40"/>
            </w:pPr>
          </w:p>
        </w:tc>
        <w:tc>
          <w:tcPr>
            <w:tcW w:w="6946" w:type="dxa"/>
            <w:gridSpan w:val="6"/>
            <w:vAlign w:val="center"/>
          </w:tcPr>
          <w:p w14:paraId="2FCA1B65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789CE13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7CB3ADAD" w14:textId="77777777" w:rsidR="00480F56" w:rsidRDefault="00480F56" w:rsidP="0078047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141AD2F1" w14:textId="77777777" w:rsidR="00480F56" w:rsidRDefault="00480F56" w:rsidP="0078047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14:paraId="641B1C39" w14:textId="77777777" w:rsidR="00480F56" w:rsidRDefault="00480F56" w:rsidP="0078047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F16AB24" w14:textId="77777777" w:rsidR="00480F56" w:rsidRDefault="00480F56" w:rsidP="0078047B">
            <w:pPr>
              <w:spacing w:before="40" w:after="40"/>
              <w:jc w:val="center"/>
              <w:rPr>
                <w:b/>
              </w:rPr>
            </w:pPr>
          </w:p>
        </w:tc>
      </w:tr>
      <w:tr w:rsidR="00920988" w14:paraId="68BE9AED" w14:textId="77777777" w:rsidTr="0078047B">
        <w:trPr>
          <w:cantSplit/>
        </w:trPr>
        <w:tc>
          <w:tcPr>
            <w:tcW w:w="534" w:type="dxa"/>
            <w:vAlign w:val="center"/>
          </w:tcPr>
          <w:p w14:paraId="5F227F19" w14:textId="77777777" w:rsidR="00920988" w:rsidRDefault="00920988" w:rsidP="0078047B">
            <w:pPr>
              <w:spacing w:before="40" w:after="40"/>
            </w:pPr>
            <w:bookmarkStart w:id="50" w:name="OLE_LINK502"/>
            <w:bookmarkStart w:id="51" w:name="OLE_LINK503"/>
            <w:r>
              <w:t>(b)</w:t>
            </w:r>
          </w:p>
        </w:tc>
        <w:tc>
          <w:tcPr>
            <w:tcW w:w="7654" w:type="dxa"/>
            <w:gridSpan w:val="7"/>
            <w:vAlign w:val="center"/>
          </w:tcPr>
          <w:p w14:paraId="4972CDE7" w14:textId="77777777" w:rsidR="00920988" w:rsidRDefault="00920988" w:rsidP="0078047B">
            <w:pPr>
              <w:spacing w:before="40" w:after="40"/>
            </w:pPr>
            <w:r>
              <w:t>Draw neat sketches of these equations.</w:t>
            </w:r>
          </w:p>
        </w:tc>
        <w:tc>
          <w:tcPr>
            <w:tcW w:w="992" w:type="dxa"/>
            <w:vAlign w:val="center"/>
          </w:tcPr>
          <w:p w14:paraId="5451FF5E" w14:textId="77777777" w:rsidR="00920988" w:rsidRDefault="00920988" w:rsidP="0078047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920988" w14:paraId="5F8CC060" w14:textId="77777777" w:rsidTr="0078047B">
        <w:trPr>
          <w:cantSplit/>
        </w:trPr>
        <w:tc>
          <w:tcPr>
            <w:tcW w:w="534" w:type="dxa"/>
            <w:vAlign w:val="center"/>
          </w:tcPr>
          <w:p w14:paraId="734A77DF" w14:textId="77777777" w:rsidR="00920988" w:rsidRDefault="00920988" w:rsidP="0078047B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14:paraId="0AE596EF" w14:textId="77777777" w:rsidR="00920988" w:rsidRDefault="00920988" w:rsidP="0078047B">
            <w:pPr>
              <w:spacing w:before="40" w:after="40"/>
            </w:pPr>
            <w:r>
              <w:t>(i)</w:t>
            </w:r>
          </w:p>
        </w:tc>
        <w:tc>
          <w:tcPr>
            <w:tcW w:w="3473" w:type="dxa"/>
            <w:gridSpan w:val="4"/>
            <w:vAlign w:val="center"/>
          </w:tcPr>
          <w:p w14:paraId="24DBF81D" w14:textId="4F8CE28C" w:rsidR="00920988" w:rsidRDefault="00507234" w:rsidP="00507234">
            <w:pPr>
              <w:spacing w:before="40" w:after="40"/>
            </w:pPr>
            <w:r w:rsidRPr="00507234">
              <w:rPr>
                <w:position w:val="-10"/>
              </w:rPr>
              <w:object w:dxaOrig="1100" w:dyaOrig="360" w14:anchorId="2CA428D3">
                <v:shape id="_x0000_i1612" type="#_x0000_t75" style="width:54.75pt;height:18pt" o:ole="">
                  <v:imagedata r:id="rId166" o:title=""/>
                </v:shape>
                <o:OLEObject Type="Embed" ProgID="Equation.DSMT4" ShapeID="_x0000_i1612" DrawAspect="Content" ObjectID="_1515077392" r:id="rId167"/>
              </w:object>
            </w:r>
          </w:p>
        </w:tc>
        <w:tc>
          <w:tcPr>
            <w:tcW w:w="638" w:type="dxa"/>
            <w:vAlign w:val="center"/>
          </w:tcPr>
          <w:p w14:paraId="25CA273C" w14:textId="77777777" w:rsidR="00920988" w:rsidRDefault="00920988" w:rsidP="0078047B">
            <w:pPr>
              <w:spacing w:before="40" w:after="40"/>
            </w:pPr>
            <w:r>
              <w:t>(ii)</w:t>
            </w:r>
          </w:p>
        </w:tc>
        <w:tc>
          <w:tcPr>
            <w:tcW w:w="2835" w:type="dxa"/>
            <w:vAlign w:val="center"/>
          </w:tcPr>
          <w:p w14:paraId="574FF333" w14:textId="35112988" w:rsidR="00920988" w:rsidRDefault="00507234" w:rsidP="00507234">
            <w:pPr>
              <w:spacing w:before="40" w:after="40"/>
            </w:pPr>
            <w:r w:rsidRPr="00507234">
              <w:rPr>
                <w:position w:val="-10"/>
              </w:rPr>
              <w:object w:dxaOrig="1900" w:dyaOrig="360" w14:anchorId="7EE48247">
                <v:shape id="_x0000_i1619" type="#_x0000_t75" style="width:95.25pt;height:18pt" o:ole="">
                  <v:imagedata r:id="rId168" o:title=""/>
                </v:shape>
                <o:OLEObject Type="Embed" ProgID="Equation.DSMT4" ShapeID="_x0000_i1619" DrawAspect="Content" ObjectID="_1515077393" r:id="rId169"/>
              </w:object>
            </w:r>
          </w:p>
        </w:tc>
        <w:tc>
          <w:tcPr>
            <w:tcW w:w="992" w:type="dxa"/>
            <w:vAlign w:val="center"/>
          </w:tcPr>
          <w:p w14:paraId="3131D387" w14:textId="77777777" w:rsidR="00920988" w:rsidRDefault="00920988" w:rsidP="0078047B">
            <w:pPr>
              <w:spacing w:before="40" w:after="40"/>
              <w:jc w:val="center"/>
              <w:rPr>
                <w:b/>
              </w:rPr>
            </w:pPr>
          </w:p>
        </w:tc>
      </w:tr>
      <w:tr w:rsidR="00920988" w14:paraId="3A338B9E" w14:textId="77777777" w:rsidTr="0078047B">
        <w:trPr>
          <w:cantSplit/>
        </w:trPr>
        <w:tc>
          <w:tcPr>
            <w:tcW w:w="534" w:type="dxa"/>
            <w:vAlign w:val="center"/>
          </w:tcPr>
          <w:p w14:paraId="35BD1704" w14:textId="77777777" w:rsidR="00920988" w:rsidRDefault="00920988" w:rsidP="0078047B">
            <w:pPr>
              <w:spacing w:before="40" w:after="40"/>
            </w:pPr>
          </w:p>
        </w:tc>
        <w:tc>
          <w:tcPr>
            <w:tcW w:w="3827" w:type="dxa"/>
            <w:gridSpan w:val="4"/>
            <w:vAlign w:val="center"/>
          </w:tcPr>
          <w:p w14:paraId="3228BCC3" w14:textId="77777777" w:rsidR="00920988" w:rsidRDefault="00920988" w:rsidP="0078047B">
            <w:pPr>
              <w:spacing w:before="40" w:after="40"/>
              <w:ind w:left="-108"/>
            </w:pPr>
            <w:r>
              <w:rPr>
                <w:bCs/>
              </w:rPr>
              <w:object w:dxaOrig="3882" w:dyaOrig="4073" w14:anchorId="4B894E60">
                <v:shape id="_x0000_i1097" type="#_x0000_t75" style="width:184.5pt;height:194.25pt" o:ole="">
                  <v:imagedata r:id="rId170" o:title=""/>
                </v:shape>
                <o:OLEObject Type="Embed" ProgID="FG3.Document" ShapeID="_x0000_i1097" DrawAspect="Content" ObjectID="_1515077394" r:id="rId171"/>
              </w:object>
            </w:r>
          </w:p>
        </w:tc>
        <w:tc>
          <w:tcPr>
            <w:tcW w:w="3827" w:type="dxa"/>
            <w:gridSpan w:val="3"/>
            <w:vAlign w:val="center"/>
          </w:tcPr>
          <w:p w14:paraId="5FDE432E" w14:textId="77777777" w:rsidR="00920988" w:rsidRDefault="00920988" w:rsidP="0078047B">
            <w:pPr>
              <w:spacing w:before="40" w:after="40"/>
              <w:ind w:left="-108"/>
            </w:pPr>
            <w:r>
              <w:rPr>
                <w:bCs/>
              </w:rPr>
              <w:object w:dxaOrig="3882" w:dyaOrig="4073" w14:anchorId="6D9097F5">
                <v:shape id="_x0000_i1098" type="#_x0000_t75" style="width:184.5pt;height:194.25pt" o:ole="">
                  <v:imagedata r:id="rId170" o:title=""/>
                </v:shape>
                <o:OLEObject Type="Embed" ProgID="FG3.Document" ShapeID="_x0000_i1098" DrawAspect="Content" ObjectID="_1515077395" r:id="rId172"/>
              </w:object>
            </w:r>
          </w:p>
        </w:tc>
        <w:tc>
          <w:tcPr>
            <w:tcW w:w="992" w:type="dxa"/>
            <w:vAlign w:val="center"/>
          </w:tcPr>
          <w:p w14:paraId="6CC41A58" w14:textId="77777777" w:rsidR="00920988" w:rsidRDefault="00920988" w:rsidP="0078047B">
            <w:pPr>
              <w:spacing w:before="40" w:after="40"/>
              <w:jc w:val="center"/>
              <w:rPr>
                <w:b/>
              </w:rPr>
            </w:pPr>
          </w:p>
        </w:tc>
      </w:tr>
      <w:bookmarkEnd w:id="50"/>
      <w:bookmarkEnd w:id="51"/>
    </w:tbl>
    <w:p w14:paraId="1A40473F" w14:textId="77777777" w:rsidR="009C74E2" w:rsidRDefault="009C74E2"/>
    <w:p w14:paraId="47323F82" w14:textId="77777777" w:rsidR="009C74E2" w:rsidRDefault="009C74E2">
      <w:pPr>
        <w:jc w:val="center"/>
        <w:rPr>
          <w:b/>
        </w:rPr>
      </w:pPr>
      <w:r>
        <w:rPr>
          <w:b/>
        </w:rPr>
        <w:t>End of test</w:t>
      </w:r>
    </w:p>
    <w:sectPr w:rsidR="009C74E2">
      <w:headerReference w:type="default" r:id="rId173"/>
      <w:footerReference w:type="default" r:id="rId174"/>
      <w:pgSz w:w="11906" w:h="16838"/>
      <w:pgMar w:top="1134" w:right="1418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AE3BEC" w14:textId="77777777" w:rsidR="003234CD" w:rsidRDefault="003234CD">
      <w:pPr>
        <w:rPr>
          <w:lang w:val="en-US"/>
        </w:rPr>
      </w:pPr>
      <w:r>
        <w:separator/>
      </w:r>
    </w:p>
  </w:endnote>
  <w:endnote w:type="continuationSeparator" w:id="0">
    <w:p w14:paraId="35E039DE" w14:textId="77777777" w:rsidR="003234CD" w:rsidRDefault="003234CD">
      <w:pPr>
        <w:rPr>
          <w:lang w:val="en-US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metr231 Lt BT">
    <w:altName w:val="Arial"/>
    <w:charset w:val="00"/>
    <w:family w:val="swiss"/>
    <w:pitch w:val="variable"/>
    <w:sig w:usb0="00000087" w:usb1="00000000" w:usb2="00000000" w:usb3="00000000" w:csb0="0000001B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GillSans">
    <w:altName w:val="Gill Sans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B0CCEB" w14:textId="0F8FB9BA" w:rsidR="009C74E2" w:rsidRDefault="009C74E2">
    <w:pPr>
      <w:pStyle w:val="Footer"/>
    </w:pPr>
    <w:r>
      <w:rPr>
        <w:rStyle w:val="PageNumber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483D44">
      <w:rPr>
        <w:rStyle w:val="PageNumber"/>
        <w:noProof/>
      </w:rPr>
      <w:t>15</w:t>
    </w:r>
    <w:r>
      <w:rPr>
        <w:rStyle w:val="PageNumber"/>
      </w:rPr>
      <w:fldChar w:fldCharType="end"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5290FB" w14:textId="77777777" w:rsidR="003234CD" w:rsidRDefault="003234CD">
      <w:pPr>
        <w:rPr>
          <w:lang w:val="en-US"/>
        </w:rPr>
      </w:pPr>
      <w:r>
        <w:separator/>
      </w:r>
    </w:p>
  </w:footnote>
  <w:footnote w:type="continuationSeparator" w:id="0">
    <w:p w14:paraId="49EA57FD" w14:textId="77777777" w:rsidR="003234CD" w:rsidRDefault="003234CD">
      <w:pPr>
        <w:rPr>
          <w:lang w:val="en-US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2A061C" w14:textId="77777777" w:rsidR="009C74E2" w:rsidRDefault="009C74E2">
    <w:pPr>
      <w:jc w:val="right"/>
      <w:rPr>
        <w:i/>
        <w:iCs/>
        <w:sz w:val="20"/>
      </w:rPr>
    </w:pPr>
    <w:r>
      <w:rPr>
        <w:i/>
        <w:iCs/>
        <w:sz w:val="20"/>
      </w:rPr>
      <w:t>Year 10 Mathemat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9826694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417EC7"/>
    <w:multiLevelType w:val="hybridMultilevel"/>
    <w:tmpl w:val="EDC2C462"/>
    <w:lvl w:ilvl="0" w:tplc="337A1528">
      <w:start w:val="26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2C3C05"/>
    <w:multiLevelType w:val="hybridMultilevel"/>
    <w:tmpl w:val="F9EA49E6"/>
    <w:lvl w:ilvl="0" w:tplc="F342CB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CAE7244"/>
    <w:multiLevelType w:val="hybridMultilevel"/>
    <w:tmpl w:val="91B8E88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422E6E"/>
    <w:multiLevelType w:val="hybridMultilevel"/>
    <w:tmpl w:val="C47A28CC"/>
    <w:lvl w:ilvl="0" w:tplc="C7B29090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BE9225E"/>
    <w:multiLevelType w:val="hybridMultilevel"/>
    <w:tmpl w:val="6D9A217C"/>
    <w:lvl w:ilvl="0" w:tplc="BEE297C6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F348C19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57A49E0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750005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2AACBC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2622E8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F689EA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47C9AB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A82464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9452F06"/>
    <w:multiLevelType w:val="hybridMultilevel"/>
    <w:tmpl w:val="45D2DCB8"/>
    <w:lvl w:ilvl="0" w:tplc="C7B29090">
      <w:start w:val="1"/>
      <w:numFmt w:val="decimal"/>
      <w:lvlText w:val="%1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C090003" w:tentative="1">
      <w:start w:val="1"/>
      <w:numFmt w:val="lowerLetter"/>
      <w:lvlText w:val="%2."/>
      <w:lvlJc w:val="left"/>
      <w:pPr>
        <w:ind w:left="1800" w:hanging="360"/>
      </w:pPr>
    </w:lvl>
    <w:lvl w:ilvl="2" w:tplc="0C090005" w:tentative="1">
      <w:start w:val="1"/>
      <w:numFmt w:val="lowerRoman"/>
      <w:lvlText w:val="%3."/>
      <w:lvlJc w:val="right"/>
      <w:pPr>
        <w:ind w:left="2520" w:hanging="180"/>
      </w:pPr>
    </w:lvl>
    <w:lvl w:ilvl="3" w:tplc="0C090001" w:tentative="1">
      <w:start w:val="1"/>
      <w:numFmt w:val="decimal"/>
      <w:lvlText w:val="%4."/>
      <w:lvlJc w:val="left"/>
      <w:pPr>
        <w:ind w:left="3240" w:hanging="360"/>
      </w:pPr>
    </w:lvl>
    <w:lvl w:ilvl="4" w:tplc="0C090003" w:tentative="1">
      <w:start w:val="1"/>
      <w:numFmt w:val="lowerLetter"/>
      <w:lvlText w:val="%5."/>
      <w:lvlJc w:val="left"/>
      <w:pPr>
        <w:ind w:left="3960" w:hanging="360"/>
      </w:pPr>
    </w:lvl>
    <w:lvl w:ilvl="5" w:tplc="0C090005" w:tentative="1">
      <w:start w:val="1"/>
      <w:numFmt w:val="lowerRoman"/>
      <w:lvlText w:val="%6."/>
      <w:lvlJc w:val="right"/>
      <w:pPr>
        <w:ind w:left="4680" w:hanging="180"/>
      </w:pPr>
    </w:lvl>
    <w:lvl w:ilvl="6" w:tplc="0C090001" w:tentative="1">
      <w:start w:val="1"/>
      <w:numFmt w:val="decimal"/>
      <w:lvlText w:val="%7."/>
      <w:lvlJc w:val="left"/>
      <w:pPr>
        <w:ind w:left="5400" w:hanging="360"/>
      </w:pPr>
    </w:lvl>
    <w:lvl w:ilvl="7" w:tplc="0C090003" w:tentative="1">
      <w:start w:val="1"/>
      <w:numFmt w:val="lowerLetter"/>
      <w:lvlText w:val="%8."/>
      <w:lvlJc w:val="left"/>
      <w:pPr>
        <w:ind w:left="6120" w:hanging="360"/>
      </w:pPr>
    </w:lvl>
    <w:lvl w:ilvl="8" w:tplc="0C090005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56C6A8D"/>
    <w:multiLevelType w:val="hybridMultilevel"/>
    <w:tmpl w:val="F9468580"/>
    <w:lvl w:ilvl="0" w:tplc="FD3451DA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9A43DE"/>
    <w:multiLevelType w:val="hybridMultilevel"/>
    <w:tmpl w:val="DA906DE8"/>
    <w:lvl w:ilvl="0" w:tplc="0C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C315623"/>
    <w:multiLevelType w:val="hybridMultilevel"/>
    <w:tmpl w:val="1326F32E"/>
    <w:lvl w:ilvl="0" w:tplc="FD3451DA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E0D3F84"/>
    <w:multiLevelType w:val="hybridMultilevel"/>
    <w:tmpl w:val="C7386C70"/>
    <w:lvl w:ilvl="0" w:tplc="90302834">
      <w:start w:val="1"/>
      <w:numFmt w:val="decimal"/>
      <w:pStyle w:val="Questions1"/>
      <w:lvlText w:val="%1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03" w:tentative="1">
      <w:start w:val="1"/>
      <w:numFmt w:val="lowerLetter"/>
      <w:lvlText w:val="%2."/>
      <w:lvlJc w:val="left"/>
      <w:pPr>
        <w:ind w:left="1080" w:hanging="360"/>
      </w:pPr>
    </w:lvl>
    <w:lvl w:ilvl="2" w:tplc="04090005" w:tentative="1">
      <w:start w:val="1"/>
      <w:numFmt w:val="lowerRoman"/>
      <w:lvlText w:val="%3."/>
      <w:lvlJc w:val="right"/>
      <w:pPr>
        <w:ind w:left="1800" w:hanging="180"/>
      </w:pPr>
    </w:lvl>
    <w:lvl w:ilvl="3" w:tplc="04090001" w:tentative="1">
      <w:start w:val="1"/>
      <w:numFmt w:val="decimal"/>
      <w:lvlText w:val="%4."/>
      <w:lvlJc w:val="left"/>
      <w:pPr>
        <w:ind w:left="2520" w:hanging="360"/>
      </w:pPr>
    </w:lvl>
    <w:lvl w:ilvl="4" w:tplc="04090003" w:tentative="1">
      <w:start w:val="1"/>
      <w:numFmt w:val="lowerLetter"/>
      <w:lvlText w:val="%5."/>
      <w:lvlJc w:val="left"/>
      <w:pPr>
        <w:ind w:left="3240" w:hanging="360"/>
      </w:pPr>
    </w:lvl>
    <w:lvl w:ilvl="5" w:tplc="04090005" w:tentative="1">
      <w:start w:val="1"/>
      <w:numFmt w:val="lowerRoman"/>
      <w:lvlText w:val="%6."/>
      <w:lvlJc w:val="right"/>
      <w:pPr>
        <w:ind w:left="3960" w:hanging="180"/>
      </w:pPr>
    </w:lvl>
    <w:lvl w:ilvl="6" w:tplc="04090001" w:tentative="1">
      <w:start w:val="1"/>
      <w:numFmt w:val="decimal"/>
      <w:lvlText w:val="%7."/>
      <w:lvlJc w:val="left"/>
      <w:pPr>
        <w:ind w:left="4680" w:hanging="360"/>
      </w:pPr>
    </w:lvl>
    <w:lvl w:ilvl="7" w:tplc="04090003" w:tentative="1">
      <w:start w:val="1"/>
      <w:numFmt w:val="lowerLetter"/>
      <w:lvlText w:val="%8."/>
      <w:lvlJc w:val="left"/>
      <w:pPr>
        <w:ind w:left="5400" w:hanging="360"/>
      </w:pPr>
    </w:lvl>
    <w:lvl w:ilvl="8" w:tplc="0409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59B0602"/>
    <w:multiLevelType w:val="hybridMultilevel"/>
    <w:tmpl w:val="ED00DF0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5"/>
  </w:num>
  <w:num w:numId="5">
    <w:abstractNumId w:val="7"/>
  </w:num>
  <w:num w:numId="6">
    <w:abstractNumId w:val="6"/>
  </w:num>
  <w:num w:numId="7">
    <w:abstractNumId w:val="10"/>
  </w:num>
  <w:num w:numId="8">
    <w:abstractNumId w:val="1"/>
  </w:num>
  <w:num w:numId="9">
    <w:abstractNumId w:val="11"/>
  </w:num>
  <w:num w:numId="10">
    <w:abstractNumId w:val="3"/>
  </w:num>
  <w:num w:numId="11">
    <w:abstractNumId w:val="8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751D"/>
    <w:rsid w:val="000073B3"/>
    <w:rsid w:val="00047747"/>
    <w:rsid w:val="00057CF9"/>
    <w:rsid w:val="000741E4"/>
    <w:rsid w:val="001042B5"/>
    <w:rsid w:val="001245D8"/>
    <w:rsid w:val="0013299C"/>
    <w:rsid w:val="00146E89"/>
    <w:rsid w:val="001D26E4"/>
    <w:rsid w:val="001D34FB"/>
    <w:rsid w:val="00200D67"/>
    <w:rsid w:val="002627BC"/>
    <w:rsid w:val="00265BEF"/>
    <w:rsid w:val="002C0BA8"/>
    <w:rsid w:val="002D751D"/>
    <w:rsid w:val="002F7B17"/>
    <w:rsid w:val="00314F6B"/>
    <w:rsid w:val="003155AC"/>
    <w:rsid w:val="003234CD"/>
    <w:rsid w:val="003D488F"/>
    <w:rsid w:val="00480F56"/>
    <w:rsid w:val="00483D44"/>
    <w:rsid w:val="00483E64"/>
    <w:rsid w:val="004F4F1B"/>
    <w:rsid w:val="00500F8B"/>
    <w:rsid w:val="00501023"/>
    <w:rsid w:val="00507234"/>
    <w:rsid w:val="00537FA1"/>
    <w:rsid w:val="005D4F0F"/>
    <w:rsid w:val="005F0BEC"/>
    <w:rsid w:val="006A1D6C"/>
    <w:rsid w:val="006A693A"/>
    <w:rsid w:val="006D0ECD"/>
    <w:rsid w:val="006E4918"/>
    <w:rsid w:val="007231BE"/>
    <w:rsid w:val="00723F2F"/>
    <w:rsid w:val="007929CF"/>
    <w:rsid w:val="007B1EA3"/>
    <w:rsid w:val="007B63B5"/>
    <w:rsid w:val="007D138A"/>
    <w:rsid w:val="00811566"/>
    <w:rsid w:val="00834F12"/>
    <w:rsid w:val="0086147A"/>
    <w:rsid w:val="008664A4"/>
    <w:rsid w:val="00920988"/>
    <w:rsid w:val="00926CC6"/>
    <w:rsid w:val="00933D0B"/>
    <w:rsid w:val="009A4FB0"/>
    <w:rsid w:val="009C0F40"/>
    <w:rsid w:val="009C74E2"/>
    <w:rsid w:val="009D4113"/>
    <w:rsid w:val="009F6821"/>
    <w:rsid w:val="00A33E51"/>
    <w:rsid w:val="00A47E40"/>
    <w:rsid w:val="00A61322"/>
    <w:rsid w:val="00A70715"/>
    <w:rsid w:val="00B5574D"/>
    <w:rsid w:val="00BA5F15"/>
    <w:rsid w:val="00BC436D"/>
    <w:rsid w:val="00BD7D46"/>
    <w:rsid w:val="00C107CC"/>
    <w:rsid w:val="00C16962"/>
    <w:rsid w:val="00C434CC"/>
    <w:rsid w:val="00C912BA"/>
    <w:rsid w:val="00CD49E9"/>
    <w:rsid w:val="00CE28C0"/>
    <w:rsid w:val="00CE5390"/>
    <w:rsid w:val="00D27205"/>
    <w:rsid w:val="00D66AD7"/>
    <w:rsid w:val="00DA072E"/>
    <w:rsid w:val="00DD2EDF"/>
    <w:rsid w:val="00E0164C"/>
    <w:rsid w:val="00E52141"/>
    <w:rsid w:val="00ED556D"/>
    <w:rsid w:val="00F40183"/>
    <w:rsid w:val="00F77406"/>
    <w:rsid w:val="00F9797E"/>
    <w:rsid w:val="00FB1A64"/>
    <w:rsid w:val="00FC2DC5"/>
    <w:rsid w:val="00FE2A60"/>
    <w:rsid w:val="00FF5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5DE81A6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80F56"/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pPr>
      <w:keepNext/>
      <w:autoSpaceDE w:val="0"/>
      <w:autoSpaceDN w:val="0"/>
      <w:adjustRightInd w:val="0"/>
      <w:outlineLvl w:val="7"/>
    </w:pPr>
    <w:rPr>
      <w:rFonts w:ascii="Times-Roman" w:eastAsia="Times New Roman" w:hAnsi="Times-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Head">
    <w:name w:val="SubHead"/>
    <w:basedOn w:val="Normal"/>
    <w:rPr>
      <w:rFonts w:eastAsia="Times New Roman"/>
      <w:b/>
    </w:rPr>
  </w:style>
  <w:style w:type="paragraph" w:customStyle="1" w:styleId="SectRule">
    <w:name w:val="SectRule"/>
    <w:basedOn w:val="Normal"/>
    <w:pPr>
      <w:pBdr>
        <w:bottom w:val="single" w:sz="4" w:space="1" w:color="auto"/>
      </w:pBdr>
    </w:pPr>
    <w:rPr>
      <w:rFonts w:eastAsia="Times New Roman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customStyle="1" w:styleId="Marks">
    <w:name w:val="Marks"/>
    <w:basedOn w:val="Normal"/>
    <w:pPr>
      <w:tabs>
        <w:tab w:val="right" w:pos="9070"/>
      </w:tabs>
      <w:ind w:right="-2"/>
      <w:jc w:val="right"/>
    </w:pPr>
    <w:rPr>
      <w:rFonts w:eastAsia="Times New Roman"/>
      <w:b/>
    </w:rPr>
  </w:style>
  <w:style w:type="paragraph" w:customStyle="1" w:styleId="SectHead">
    <w:name w:val="SectHead"/>
    <w:basedOn w:val="Normal"/>
    <w:pPr>
      <w:tabs>
        <w:tab w:val="left" w:pos="567"/>
      </w:tabs>
      <w:spacing w:after="120"/>
    </w:pPr>
    <w:rPr>
      <w:rFonts w:eastAsia="Times New Roman"/>
      <w:b/>
      <w:sz w:val="28"/>
      <w:szCs w:val="26"/>
    </w:rPr>
  </w:style>
  <w:style w:type="paragraph" w:customStyle="1" w:styleId="Questions1">
    <w:name w:val="Questions (1"/>
    <w:aliases w:val="2,3...)"/>
    <w:basedOn w:val="Normal"/>
    <w:pPr>
      <w:numPr>
        <w:numId w:val="7"/>
      </w:numPr>
      <w:spacing w:before="40" w:after="40"/>
      <w:jc w:val="both"/>
    </w:pPr>
    <w:rPr>
      <w:rFonts w:eastAsia="Times New Roman"/>
      <w:b/>
      <w:bCs/>
      <w:lang w:eastAsia="en-AU"/>
    </w:rPr>
  </w:style>
  <w:style w:type="table" w:styleId="TableGrid">
    <w:name w:val="Table Grid"/>
    <w:basedOn w:val="TableNormal"/>
    <w:uiPriority w:val="59"/>
    <w:rPr>
      <w:rFonts w:ascii="Times New Roman" w:eastAsia="Times New Roman" w:hAnsi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3">
    <w:name w:val="123"/>
    <w:basedOn w:val="Normal"/>
    <w:link w:val="123Char"/>
    <w:pPr>
      <w:tabs>
        <w:tab w:val="left" w:pos="567"/>
      </w:tabs>
    </w:pPr>
    <w:rPr>
      <w:rFonts w:eastAsia="Times New Roman"/>
      <w:sz w:val="22"/>
    </w:rPr>
  </w:style>
  <w:style w:type="character" w:customStyle="1" w:styleId="123Char">
    <w:name w:val="123 Char"/>
    <w:link w:val="123"/>
    <w:rPr>
      <w:rFonts w:ascii="Times New Roman" w:eastAsia="Times New Roman" w:hAnsi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hAnsi="Tahoma" w:cs="Tahoma"/>
      <w:sz w:val="16"/>
      <w:szCs w:val="16"/>
    </w:rPr>
  </w:style>
  <w:style w:type="character" w:customStyle="1" w:styleId="Heading8Char">
    <w:name w:val="Heading 8 Char"/>
    <w:link w:val="Heading8"/>
    <w:rPr>
      <w:rFonts w:ascii="Times-Roman" w:eastAsia="Times New Roman" w:hAnsi="Times-Roman"/>
      <w:sz w:val="24"/>
      <w:szCs w:val="24"/>
      <w:lang w:val="en-US" w:eastAsia="en-US"/>
    </w:rPr>
  </w:style>
  <w:style w:type="paragraph" w:customStyle="1" w:styleId="Shortansques">
    <w:name w:val="Short ans ques"/>
    <w:basedOn w:val="Normal"/>
    <w:pPr>
      <w:tabs>
        <w:tab w:val="right" w:pos="9070"/>
      </w:tabs>
      <w:ind w:left="720" w:right="567" w:hanging="720"/>
    </w:pPr>
    <w:rPr>
      <w:rFonts w:eastAsia="Times New Roman"/>
    </w:rPr>
  </w:style>
  <w:style w:type="paragraph" w:customStyle="1" w:styleId="AHEAD">
    <w:name w:val="A HEAD"/>
    <w:basedOn w:val="Normal"/>
    <w:next w:val="Normal"/>
    <w:pPr>
      <w:spacing w:after="300"/>
      <w:jc w:val="center"/>
    </w:pPr>
    <w:rPr>
      <w:rFonts w:ascii="Arial" w:eastAsia="Times New Roman" w:hAnsi="Arial"/>
      <w:b/>
      <w:sz w:val="36"/>
      <w:szCs w:val="20"/>
      <w:lang w:eastAsia="en-AU"/>
    </w:rPr>
  </w:style>
  <w:style w:type="paragraph" w:customStyle="1" w:styleId="BodyText1">
    <w:name w:val="Body Text1"/>
    <w:basedOn w:val="Normal"/>
    <w:pPr>
      <w:tabs>
        <w:tab w:val="left" w:pos="567"/>
      </w:tabs>
      <w:spacing w:before="40" w:after="40"/>
    </w:pPr>
    <w:rPr>
      <w:rFonts w:eastAsia="Times New Roman" w:cs="Arial"/>
      <w:sz w:val="22"/>
    </w:rPr>
  </w:style>
  <w:style w:type="paragraph" w:customStyle="1" w:styleId="ABC">
    <w:name w:val="ABC"/>
    <w:basedOn w:val="123"/>
    <w:pPr>
      <w:tabs>
        <w:tab w:val="clear" w:pos="567"/>
        <w:tab w:val="num" w:pos="1440"/>
      </w:tabs>
      <w:spacing w:after="120"/>
      <w:ind w:left="1440" w:hanging="720"/>
    </w:pPr>
    <w:rPr>
      <w:sz w:val="24"/>
      <w:szCs w:val="20"/>
    </w:rPr>
  </w:style>
  <w:style w:type="paragraph" w:customStyle="1" w:styleId="SAnsRulesLvl1">
    <w:name w:val="SAnsRulesLvl1"/>
    <w:basedOn w:val="Normal"/>
    <w:pPr>
      <w:pBdr>
        <w:between w:val="single" w:sz="4" w:space="1" w:color="auto"/>
      </w:pBdr>
      <w:spacing w:line="360" w:lineRule="auto"/>
      <w:ind w:left="720" w:right="848"/>
    </w:pPr>
    <w:rPr>
      <w:rFonts w:eastAsia="Times New Roman"/>
    </w:rPr>
  </w:style>
  <w:style w:type="character" w:customStyle="1" w:styleId="MTConvertedEquation">
    <w:name w:val="MTConvertedEquation"/>
    <w:basedOn w:val="DefaultParagraphFont"/>
    <w:rsid w:val="00507234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9.wmf"/><Relationship Id="rId138" Type="http://schemas.openxmlformats.org/officeDocument/2006/relationships/oleObject" Target="embeddings/oleObject60.bin"/><Relationship Id="rId154" Type="http://schemas.openxmlformats.org/officeDocument/2006/relationships/oleObject" Target="embeddings/oleObject66.bin"/><Relationship Id="rId159" Type="http://schemas.openxmlformats.org/officeDocument/2006/relationships/oleObject" Target="embeddings/oleObject68.bin"/><Relationship Id="rId175" Type="http://schemas.openxmlformats.org/officeDocument/2006/relationships/fontTable" Target="fontTable.xml"/><Relationship Id="rId170" Type="http://schemas.openxmlformats.org/officeDocument/2006/relationships/image" Target="media/image91.png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28" Type="http://schemas.openxmlformats.org/officeDocument/2006/relationships/image" Target="media/image66.png"/><Relationship Id="rId144" Type="http://schemas.openxmlformats.org/officeDocument/2006/relationships/image" Target="media/image75.wmf"/><Relationship Id="rId149" Type="http://schemas.openxmlformats.org/officeDocument/2006/relationships/image" Target="media/image78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60" Type="http://schemas.openxmlformats.org/officeDocument/2006/relationships/image" Target="media/image85.png"/><Relationship Id="rId165" Type="http://schemas.openxmlformats.org/officeDocument/2006/relationships/image" Target="media/image88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58.bin"/><Relationship Id="rId139" Type="http://schemas.openxmlformats.org/officeDocument/2006/relationships/image" Target="media/image72.png"/><Relationship Id="rId80" Type="http://schemas.openxmlformats.org/officeDocument/2006/relationships/image" Target="media/image40.wmf"/><Relationship Id="rId85" Type="http://schemas.openxmlformats.org/officeDocument/2006/relationships/image" Target="media/image43.wmf"/><Relationship Id="rId150" Type="http://schemas.openxmlformats.org/officeDocument/2006/relationships/image" Target="media/image79.png"/><Relationship Id="rId155" Type="http://schemas.openxmlformats.org/officeDocument/2006/relationships/image" Target="media/image82.wmf"/><Relationship Id="rId171" Type="http://schemas.openxmlformats.org/officeDocument/2006/relationships/oleObject" Target="embeddings/oleObject73.bin"/><Relationship Id="rId176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6.bin"/><Relationship Id="rId124" Type="http://schemas.openxmlformats.org/officeDocument/2006/relationships/image" Target="media/image64.wmf"/><Relationship Id="rId129" Type="http://schemas.openxmlformats.org/officeDocument/2006/relationships/image" Target="media/image67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91" Type="http://schemas.openxmlformats.org/officeDocument/2006/relationships/image" Target="media/image46.png"/><Relationship Id="rId96" Type="http://schemas.openxmlformats.org/officeDocument/2006/relationships/image" Target="media/image49.wmf"/><Relationship Id="rId140" Type="http://schemas.openxmlformats.org/officeDocument/2006/relationships/image" Target="media/image73.wmf"/><Relationship Id="rId145" Type="http://schemas.openxmlformats.org/officeDocument/2006/relationships/oleObject" Target="embeddings/oleObject63.bin"/><Relationship Id="rId161" Type="http://schemas.openxmlformats.org/officeDocument/2006/relationships/image" Target="media/image86.wmf"/><Relationship Id="rId166" Type="http://schemas.openxmlformats.org/officeDocument/2006/relationships/image" Target="media/image8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png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png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30" Type="http://schemas.openxmlformats.org/officeDocument/2006/relationships/oleObject" Target="embeddings/oleObject56.bin"/><Relationship Id="rId135" Type="http://schemas.openxmlformats.org/officeDocument/2006/relationships/image" Target="media/image70.wmf"/><Relationship Id="rId143" Type="http://schemas.openxmlformats.org/officeDocument/2006/relationships/oleObject" Target="embeddings/oleObject62.bin"/><Relationship Id="rId148" Type="http://schemas.openxmlformats.org/officeDocument/2006/relationships/oleObject" Target="embeddings/oleObject64.bin"/><Relationship Id="rId151" Type="http://schemas.openxmlformats.org/officeDocument/2006/relationships/image" Target="media/image80.wmf"/><Relationship Id="rId156" Type="http://schemas.openxmlformats.org/officeDocument/2006/relationships/oleObject" Target="embeddings/oleObject67.bin"/><Relationship Id="rId164" Type="http://schemas.openxmlformats.org/officeDocument/2006/relationships/oleObject" Target="embeddings/oleObject70.bin"/><Relationship Id="rId169" Type="http://schemas.openxmlformats.org/officeDocument/2006/relationships/oleObject" Target="embeddings/oleObject7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74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120" Type="http://schemas.openxmlformats.org/officeDocument/2006/relationships/image" Target="media/image62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1.bin"/><Relationship Id="rId146" Type="http://schemas.openxmlformats.org/officeDocument/2006/relationships/image" Target="media/image76.png"/><Relationship Id="rId167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92" Type="http://schemas.openxmlformats.org/officeDocument/2006/relationships/image" Target="media/image47.wmf"/><Relationship Id="rId162" Type="http://schemas.openxmlformats.org/officeDocument/2006/relationships/oleObject" Target="embeddings/oleObject6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3.png"/><Relationship Id="rId61" Type="http://schemas.openxmlformats.org/officeDocument/2006/relationships/image" Target="media/image30.wmf"/><Relationship Id="rId82" Type="http://schemas.openxmlformats.org/officeDocument/2006/relationships/image" Target="media/image41.png"/><Relationship Id="rId152" Type="http://schemas.openxmlformats.org/officeDocument/2006/relationships/oleObject" Target="embeddings/oleObject65.bin"/><Relationship Id="rId173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1.png"/><Relationship Id="rId105" Type="http://schemas.openxmlformats.org/officeDocument/2006/relationships/image" Target="media/image54.wmf"/><Relationship Id="rId126" Type="http://schemas.openxmlformats.org/officeDocument/2006/relationships/image" Target="media/image65.wmf"/><Relationship Id="rId147" Type="http://schemas.openxmlformats.org/officeDocument/2006/relationships/image" Target="media/image77.wmf"/><Relationship Id="rId168" Type="http://schemas.openxmlformats.org/officeDocument/2006/relationships/image" Target="media/image90.wmf"/><Relationship Id="rId8" Type="http://schemas.openxmlformats.org/officeDocument/2006/relationships/image" Target="media/image1.wmf"/><Relationship Id="rId51" Type="http://schemas.openxmlformats.org/officeDocument/2006/relationships/image" Target="media/image24.png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4.wmf"/><Relationship Id="rId163" Type="http://schemas.openxmlformats.org/officeDocument/2006/relationships/image" Target="media/image87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71.wmf"/><Relationship Id="rId158" Type="http://schemas.openxmlformats.org/officeDocument/2006/relationships/image" Target="media/image8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81.wmf"/><Relationship Id="rId174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9C4726-E79E-4801-9D8A-F2350A8BE0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436</Words>
  <Characters>8191</Characters>
  <Application>Microsoft Office Word</Application>
  <DocSecurity>0</DocSecurity>
  <Lines>68</Lines>
  <Paragraphs>19</Paragraphs>
  <ScaleCrop>false</ScaleCrop>
  <LinksUpToDate>false</LinksUpToDate>
  <CharactersWithSpaces>9608</CharactersWithSpaces>
  <SharedDoc>false</SharedDoc>
  <HLinks>
    <vt:vector size="6" baseType="variant">
      <vt:variant>
        <vt:i4>7143522</vt:i4>
      </vt:variant>
      <vt:variant>
        <vt:i4>2051</vt:i4>
      </vt:variant>
      <vt:variant>
        <vt:i4>1025</vt:i4>
      </vt:variant>
      <vt:variant>
        <vt:i4>1</vt:i4>
      </vt:variant>
      <vt:variant>
        <vt:lpwstr>MC900229237[1]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05:13:00Z</dcterms:created>
  <dcterms:modified xsi:type="dcterms:W3CDTF">2016-01-23T05:14:00Z</dcterms:modified>
</cp:coreProperties>
</file>